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34D15E" w14:textId="06359498" w:rsidR="00977384" w:rsidRDefault="00977384" w:rsidP="00977384">
      <w:r>
        <w:rPr>
          <w:rFonts w:ascii="Times New Roman" w:hAnsi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4A86EBCF" wp14:editId="6D019474">
                <wp:simplePos x="0" y="0"/>
                <wp:positionH relativeFrom="column">
                  <wp:posOffset>371475</wp:posOffset>
                </wp:positionH>
                <wp:positionV relativeFrom="paragraph">
                  <wp:posOffset>2143125</wp:posOffset>
                </wp:positionV>
                <wp:extent cx="672999" cy="234086"/>
                <wp:effectExtent l="0" t="0" r="13335" b="13970"/>
                <wp:wrapNone/>
                <wp:docPr id="827424535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2999" cy="23408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2B33DF1" id="Rectangle 2" o:spid="_x0000_s1026" style="position:absolute;margin-left:29.25pt;margin-top:168.75pt;width:53pt;height:18.45pt;z-index:2516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" fillcolor="white [3212]" strokecolor="white [3212]" strokeweight="1pt"/>
            </w:pict>
          </mc:Fallback>
        </mc:AlternateContent>
      </w:r>
      <w:r>
        <w:rPr>
          <w:rFonts w:ascii="Times New Roman" w:hAnsi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749F339C" wp14:editId="1A8BCE8D">
                <wp:simplePos x="0" y="0"/>
                <wp:positionH relativeFrom="column">
                  <wp:posOffset>409575</wp:posOffset>
                </wp:positionH>
                <wp:positionV relativeFrom="paragraph">
                  <wp:posOffset>1714500</wp:posOffset>
                </wp:positionV>
                <wp:extent cx="2670175" cy="274320"/>
                <wp:effectExtent l="0" t="0" r="0" b="0"/>
                <wp:wrapNone/>
                <wp:docPr id="1943181455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70175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22BFC44" w14:textId="46DB3445" w:rsidR="00977384" w:rsidRPr="00DB7C8B" w:rsidRDefault="00C1749F" w:rsidP="00977384">
                            <w:pP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Mome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49F339C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32.25pt;margin-top:135pt;width:210.25pt;height:21.6pt;z-index:2516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" fillcolor="white [3201]" stroked="f" strokeweight=".5pt">
                <v:textbox>
                  <w:txbxContent>
                    <w:p w14:paraId="722BFC44" w14:textId="46DB3445" w:rsidR="00977384" w:rsidRPr="00DB7C8B" w:rsidRDefault="00C1749F" w:rsidP="00977384">
                      <w:pPr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  <w:t>Mome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07FB9D7" wp14:editId="3F090C93">
            <wp:extent cx="5686148" cy="8639175"/>
            <wp:effectExtent l="0" t="0" r="0" b="0"/>
            <wp:docPr id="764173662" name="Picture 1" descr="A white and black paper with black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173662" name="Picture 1" descr="A white and black paper with black text&#10;&#10;Description automatically generated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0334" cy="864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AB81F6" w14:textId="6250A2EB" w:rsidR="00977983" w:rsidRDefault="00977983" w:rsidP="00140BDA">
      <w:pPr>
        <w:tabs>
          <w:tab w:val="left" w:pos="426"/>
        </w:tabs>
        <w:autoSpaceDE w:val="0"/>
        <w:autoSpaceDN w:val="0"/>
        <w:adjustRightInd w:val="0"/>
        <w:ind w:left="-567"/>
        <w:jc w:val="center"/>
        <w:rPr>
          <w:rFonts w:ascii="Times New Roman" w:hAnsi="Times New Roman"/>
          <w:b/>
          <w:color w:val="000000" w:themeColor="text1"/>
          <w:sz w:val="24"/>
          <w:szCs w:val="24"/>
          <w:lang w:eastAsia="en-GB"/>
        </w:rPr>
      </w:pPr>
    </w:p>
    <w:p w14:paraId="5A0940A0" w14:textId="77777777" w:rsidR="00977384" w:rsidRPr="00BC5B52" w:rsidRDefault="00977384" w:rsidP="00140BDA">
      <w:pPr>
        <w:tabs>
          <w:tab w:val="left" w:pos="426"/>
        </w:tabs>
        <w:autoSpaceDE w:val="0"/>
        <w:autoSpaceDN w:val="0"/>
        <w:adjustRightInd w:val="0"/>
        <w:ind w:left="-567"/>
        <w:jc w:val="center"/>
        <w:rPr>
          <w:rFonts w:ascii="Times New Roman" w:hAnsi="Times New Roman"/>
          <w:b/>
          <w:color w:val="000000" w:themeColor="text1"/>
          <w:sz w:val="24"/>
          <w:szCs w:val="24"/>
          <w:lang w:eastAsia="en-GB"/>
        </w:rPr>
      </w:pPr>
    </w:p>
    <w:p w14:paraId="3DC05267" w14:textId="50923D0C" w:rsidR="00E50EC6" w:rsidRDefault="00977384" w:rsidP="0097798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6944" behindDoc="0" locked="0" layoutInCell="1" allowOverlap="1" wp14:anchorId="6EAEE2D0" wp14:editId="4A034D5E">
            <wp:simplePos x="0" y="0"/>
            <wp:positionH relativeFrom="column">
              <wp:posOffset>1264920</wp:posOffset>
            </wp:positionH>
            <wp:positionV relativeFrom="paragraph">
              <wp:posOffset>3175</wp:posOffset>
            </wp:positionV>
            <wp:extent cx="2721610" cy="1612265"/>
            <wp:effectExtent l="0" t="0" r="2540" b="698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721610" cy="1612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13D7F" w:rsidRPr="00BC5B52">
        <w:rPr>
          <w:rFonts w:ascii="Times New Roman" w:hAnsi="Times New Roman"/>
          <w:b/>
          <w:color w:val="000000" w:themeColor="text1"/>
          <w:sz w:val="24"/>
          <w:szCs w:val="24"/>
          <w:lang w:eastAsia="en-GB"/>
        </w:rPr>
        <w:t>1</w:t>
      </w:r>
      <w:r w:rsidR="00A22891" w:rsidRPr="00BC5B52">
        <w:rPr>
          <w:rFonts w:ascii="Times New Roman" w:hAnsi="Times New Roman"/>
          <w:b/>
          <w:color w:val="000000" w:themeColor="text1"/>
          <w:sz w:val="24"/>
          <w:szCs w:val="24"/>
          <w:lang w:eastAsia="en-GB"/>
        </w:rPr>
        <w:t>.</w:t>
      </w:r>
      <w:r w:rsidR="00A22891" w:rsidRPr="00BC5B52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</w:r>
    </w:p>
    <w:p w14:paraId="47AE6BEB" w14:textId="1C620ADA" w:rsidR="00140BDA" w:rsidRDefault="00140BDA" w:rsidP="0097798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847141D" w14:textId="59DB8698" w:rsidR="00140BDA" w:rsidRDefault="00140BDA" w:rsidP="0097798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5C76696" w14:textId="5DB75B83" w:rsidR="00140BDA" w:rsidRDefault="00140BDA" w:rsidP="0097798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E3E9451" w14:textId="77777777" w:rsidR="00140BDA" w:rsidRPr="00BC5B52" w:rsidRDefault="00140BDA" w:rsidP="0097798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E0E1907" w14:textId="5B1C2008" w:rsidR="00E50EC6" w:rsidRPr="00BC5B52" w:rsidRDefault="00E50EC6" w:rsidP="009C061C">
      <w:pPr>
        <w:tabs>
          <w:tab w:val="left" w:pos="426"/>
        </w:tabs>
        <w:autoSpaceDE w:val="0"/>
        <w:autoSpaceDN w:val="0"/>
        <w:adjustRightInd w:val="0"/>
        <w:ind w:left="-567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6122E8B" w14:textId="13AA01F4" w:rsidR="009C061C" w:rsidRPr="00BC5B52" w:rsidRDefault="009C061C" w:rsidP="009C061C">
      <w:pPr>
        <w:tabs>
          <w:tab w:val="left" w:pos="426"/>
        </w:tabs>
        <w:autoSpaceDE w:val="0"/>
        <w:autoSpaceDN w:val="0"/>
        <w:adjustRightInd w:val="0"/>
        <w:ind w:left="-567"/>
        <w:jc w:val="center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Figure 1</w:t>
      </w:r>
    </w:p>
    <w:p w14:paraId="41679D06" w14:textId="18E2675F" w:rsidR="00977983" w:rsidRPr="00BC5B52" w:rsidRDefault="004D0543" w:rsidP="00A10AC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  <w:lang w:eastAsia="en-GB"/>
        </w:rPr>
        <w:t>Figure 1 shows three forces acting on a light rod of length 10 m. The rod and the three forces all lie in the same vertical plane. The 5 N and 3 N forces are perpendicular to the rod.</w:t>
      </w:r>
      <w:r w:rsidRPr="00BC5B52">
        <w:rPr>
          <w:rFonts w:ascii="Times New Roman" w:hAnsi="Times New Roman"/>
          <w:color w:val="000000" w:themeColor="text1"/>
          <w:sz w:val="24"/>
          <w:szCs w:val="24"/>
          <w:lang w:eastAsia="en-GB"/>
        </w:rPr>
        <w:br/>
        <w:t xml:space="preserve">Calculate the magnitude of the resultant moment of the three forces about </w:t>
      </w:r>
      <w:r w:rsidRPr="00BC5B52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P</w:t>
      </w:r>
      <w:r w:rsidRPr="00BC5B52">
        <w:rPr>
          <w:rFonts w:ascii="Times New Roman" w:hAnsi="Times New Roman"/>
          <w:color w:val="000000" w:themeColor="text1"/>
          <w:sz w:val="24"/>
          <w:szCs w:val="24"/>
          <w:lang w:eastAsia="en-GB"/>
        </w:rPr>
        <w:t>, stating the units of your answer.</w:t>
      </w:r>
    </w:p>
    <w:p w14:paraId="3EFFB6BD" w14:textId="37022252" w:rsidR="00A22891" w:rsidRPr="00BC5B52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 xml:space="preserve"> (Total </w:t>
      </w:r>
      <w:r w:rsidR="002B1D16" w:rsidRPr="00E32FA5">
        <w:rPr>
          <w:rFonts w:ascii="Times New Roman" w:hAnsi="Times New Roman"/>
          <w:b/>
          <w:bCs/>
          <w:sz w:val="24"/>
          <w:szCs w:val="24"/>
        </w:rPr>
        <w:t xml:space="preserve">for Question </w:t>
      </w:r>
      <w:r w:rsidR="002B1D16">
        <w:rPr>
          <w:rFonts w:ascii="Times New Roman" w:hAnsi="Times New Roman"/>
          <w:b/>
          <w:bCs/>
          <w:sz w:val="24"/>
          <w:szCs w:val="24"/>
        </w:rPr>
        <w:t xml:space="preserve">1 is </w:t>
      </w:r>
      <w:r w:rsidR="00CF410C"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 xml:space="preserve">5 </w:t>
      </w: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marks)</w:t>
      </w:r>
    </w:p>
    <w:p w14:paraId="7312360A" w14:textId="490758BD" w:rsidR="00A22891" w:rsidRPr="00BC5B52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___________________________________________________________________________</w:t>
      </w:r>
    </w:p>
    <w:p w14:paraId="1CB0257B" w14:textId="39E42001" w:rsidR="00A22891" w:rsidRPr="00BC5B52" w:rsidRDefault="00140BDA" w:rsidP="00A22891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noProof/>
        </w:rPr>
        <w:drawing>
          <wp:anchor distT="0" distB="0" distL="114300" distR="114300" simplePos="0" relativeHeight="251665920" behindDoc="0" locked="0" layoutInCell="1" allowOverlap="1" wp14:anchorId="4157799A" wp14:editId="6003A68A">
            <wp:simplePos x="0" y="0"/>
            <wp:positionH relativeFrom="column">
              <wp:posOffset>1406525</wp:posOffset>
            </wp:positionH>
            <wp:positionV relativeFrom="paragraph">
              <wp:posOffset>71804</wp:posOffset>
            </wp:positionV>
            <wp:extent cx="2440305" cy="817245"/>
            <wp:effectExtent l="0" t="0" r="0" b="190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40305" cy="8172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B760D25" w14:textId="7AD7A850" w:rsidR="00B00028" w:rsidRDefault="00D13D7F" w:rsidP="00140BDA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 w:rsidRPr="00BC5B52">
        <w:rPr>
          <w:rFonts w:ascii="Times New Roman" w:hAnsi="Times New Roman"/>
          <w:b/>
          <w:color w:val="000000" w:themeColor="text1"/>
          <w:sz w:val="24"/>
          <w:szCs w:val="24"/>
          <w:lang w:val="en-US"/>
        </w:rPr>
        <w:t>2</w:t>
      </w:r>
      <w:r w:rsidR="00A22891" w:rsidRPr="00BC5B52">
        <w:rPr>
          <w:rFonts w:ascii="Times New Roman" w:hAnsi="Times New Roman"/>
          <w:b/>
          <w:color w:val="000000" w:themeColor="text1"/>
          <w:sz w:val="24"/>
          <w:szCs w:val="24"/>
          <w:lang w:val="en-US"/>
        </w:rPr>
        <w:t>.</w:t>
      </w:r>
      <w:r w:rsidR="00A22891"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</w:p>
    <w:p w14:paraId="672A986D" w14:textId="77777777" w:rsidR="00B00028" w:rsidRDefault="00B00028" w:rsidP="00E24A3D">
      <w:pPr>
        <w:tabs>
          <w:tab w:val="left" w:pos="426"/>
        </w:tabs>
        <w:autoSpaceDE w:val="0"/>
        <w:autoSpaceDN w:val="0"/>
        <w:adjustRightInd w:val="0"/>
        <w:ind w:left="-567"/>
        <w:jc w:val="center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5097D963" w14:textId="298ED268" w:rsidR="00E24A3D" w:rsidRPr="00BC5B52" w:rsidRDefault="00E24A3D" w:rsidP="00E24A3D">
      <w:pPr>
        <w:tabs>
          <w:tab w:val="left" w:pos="426"/>
        </w:tabs>
        <w:autoSpaceDE w:val="0"/>
        <w:autoSpaceDN w:val="0"/>
        <w:adjustRightInd w:val="0"/>
        <w:ind w:left="-567"/>
        <w:jc w:val="center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Figure </w:t>
      </w: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2</w:t>
      </w:r>
    </w:p>
    <w:p w14:paraId="4B456EEE" w14:textId="2FE9BF9E" w:rsidR="00A10AC5" w:rsidRPr="00BC5B52" w:rsidRDefault="00E24A3D" w:rsidP="00977983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="00A10AC5"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A beam </w:t>
      </w:r>
      <w:r w:rsidR="00A10AC5" w:rsidRPr="00BC5B52">
        <w:rPr>
          <w:rFonts w:ascii="Times New Roman" w:hAnsi="Times New Roman"/>
          <w:i/>
          <w:iCs/>
          <w:color w:val="000000" w:themeColor="text1"/>
          <w:sz w:val="24"/>
          <w:szCs w:val="24"/>
          <w:lang w:val="en-US"/>
        </w:rPr>
        <w:t>AB</w:t>
      </w:r>
      <w:r w:rsidR="00A10AC5"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has length 7 m and mass 15 kg. The beam rests in equilibrium in a horizontal position on two supports at the points 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  <w:szCs w:val="24"/>
                <w:lang w:val="en-US"/>
              </w:rPr>
              <m:t>1</m:t>
            </m:r>
          </m:sub>
        </m:sSub>
      </m:oMath>
      <w:r w:rsidR="00A10AC5"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  <w:szCs w:val="24"/>
                <w:lang w:val="en-US"/>
              </w:rPr>
              <m:t>2</m:t>
            </m:r>
          </m:sub>
        </m:sSub>
      </m:oMath>
      <w:r w:rsidR="00A10AC5"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where </w:t>
      </w:r>
      <w:r w:rsidR="00A10AC5" w:rsidRPr="00BC5B52">
        <w:rPr>
          <w:rFonts w:ascii="Times New Roman" w:hAnsi="Times New Roman"/>
          <w:i/>
          <w:iCs/>
          <w:color w:val="000000" w:themeColor="text1"/>
          <w:sz w:val="24"/>
          <w:szCs w:val="24"/>
          <w:lang w:val="en-US"/>
        </w:rPr>
        <w:t>A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  <w:szCs w:val="24"/>
                <w:lang w:val="en-US"/>
              </w:rPr>
              <m:t>1</m:t>
            </m:r>
          </m:sub>
        </m:sSub>
      </m:oMath>
      <w:r w:rsidR="00A10AC5"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.5 m and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  <w:szCs w:val="24"/>
                <w:lang w:val="en-US"/>
              </w:rPr>
              <m:t>2</m:t>
            </m:r>
          </m:sub>
        </m:sSub>
      </m:oMath>
      <w:r w:rsidR="00A10AC5" w:rsidRPr="00BC5B52">
        <w:rPr>
          <w:rFonts w:ascii="Times New Roman" w:hAnsi="Times New Roman"/>
          <w:i/>
          <w:iCs/>
          <w:color w:val="000000" w:themeColor="text1"/>
          <w:sz w:val="24"/>
          <w:szCs w:val="24"/>
          <w:lang w:val="en-US"/>
        </w:rPr>
        <w:t>B</w:t>
      </w:r>
      <w:r w:rsidR="00A10AC5"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.5 m, as shown in Figure 2.</w:t>
      </w:r>
    </w:p>
    <w:p w14:paraId="792FE2F6" w14:textId="7D10ED1D" w:rsidR="00A10AC5" w:rsidRPr="00BC5B52" w:rsidRDefault="00A10AC5" w:rsidP="00A10AC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When Tracey, who has mass </w:t>
      </w:r>
      <w:r w:rsidRPr="00BC5B52">
        <w:rPr>
          <w:rFonts w:ascii="Times New Roman" w:hAnsi="Times New Roman"/>
          <w:i/>
          <w:iCs/>
          <w:color w:val="000000" w:themeColor="text1"/>
          <w:sz w:val="24"/>
          <w:szCs w:val="24"/>
          <w:lang w:val="en-US"/>
        </w:rPr>
        <w:t>M</w:t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kg, stands on the beam at a point which is 1m from </w:t>
      </w:r>
      <w:r w:rsidRPr="00BC5B52">
        <w:rPr>
          <w:rFonts w:ascii="Times New Roman" w:hAnsi="Times New Roman"/>
          <w:i/>
          <w:iCs/>
          <w:color w:val="000000" w:themeColor="text1"/>
          <w:sz w:val="24"/>
          <w:szCs w:val="24"/>
          <w:lang w:val="en-US"/>
        </w:rPr>
        <w:t>A</w:t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the beam remains horizontal and in equilibrium and the magnitude of the normal reaction on the beam at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  <w:szCs w:val="24"/>
                <w:lang w:val="en-US"/>
              </w:rPr>
              <m:t>2</m:t>
            </m:r>
          </m:sub>
        </m:sSub>
      </m:oMath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is 49 N. </w:t>
      </w:r>
    </w:p>
    <w:p w14:paraId="3D230342" w14:textId="77777777" w:rsidR="00A10AC5" w:rsidRPr="00BC5B52" w:rsidRDefault="00A10AC5" w:rsidP="00A10AC5">
      <w:pPr>
        <w:pStyle w:val="ListParagraph"/>
        <w:numPr>
          <w:ilvl w:val="0"/>
          <w:numId w:val="21"/>
        </w:num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The beam is modelled as a uniform </w:t>
      </w:r>
      <w:proofErr w:type="gramStart"/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>rod</w:t>
      </w:r>
      <w:proofErr w:type="gramEnd"/>
    </w:p>
    <w:p w14:paraId="0340D99D" w14:textId="77777777" w:rsidR="00A10AC5" w:rsidRPr="00BC5B52" w:rsidRDefault="00A10AC5" w:rsidP="00A10AC5">
      <w:pPr>
        <w:pStyle w:val="ListParagraph"/>
        <w:numPr>
          <w:ilvl w:val="0"/>
          <w:numId w:val="21"/>
        </w:num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Tracey is modelled as a </w:t>
      </w:r>
      <w:proofErr w:type="gramStart"/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>particle</w:t>
      </w:r>
      <w:proofErr w:type="gramEnd"/>
    </w:p>
    <w:p w14:paraId="69E91F52" w14:textId="77777777" w:rsidR="00A10AC5" w:rsidRPr="00BC5B52" w:rsidRDefault="00A10AC5" w:rsidP="00A10AC5">
      <w:pPr>
        <w:pStyle w:val="ListParagraph"/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</w:p>
    <w:p w14:paraId="2F636AFA" w14:textId="19A58B57" w:rsidR="00A10AC5" w:rsidRPr="00556929" w:rsidRDefault="00A10AC5" w:rsidP="00556929">
      <w:pPr>
        <w:pStyle w:val="ListParagraph"/>
        <w:numPr>
          <w:ilvl w:val="0"/>
          <w:numId w:val="17"/>
        </w:num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 w:rsidRPr="00556929">
        <w:rPr>
          <w:rFonts w:ascii="Times New Roman" w:hAnsi="Times New Roman"/>
          <w:color w:val="000000" w:themeColor="text1"/>
          <w:sz w:val="24"/>
          <w:szCs w:val="24"/>
          <w:lang w:val="en-US"/>
        </w:rPr>
        <w:t>Draw a diagram to show all forces acting on the beam.</w:t>
      </w:r>
      <w:r w:rsidRPr="00556929">
        <w:rPr>
          <w:rFonts w:ascii="Times New Roman" w:hAnsi="Times New Roman"/>
          <w:color w:val="000000" w:themeColor="text1"/>
          <w:sz w:val="24"/>
          <w:szCs w:val="24"/>
          <w:lang w:val="en-US"/>
        </w:rPr>
        <w:br/>
        <w:t xml:space="preserve">         </w:t>
      </w:r>
      <w:r w:rsidRPr="00556929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556929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556929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556929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556929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556929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556929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556929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556929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556929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556929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556929">
        <w:rPr>
          <w:rFonts w:ascii="Times New Roman" w:hAnsi="Times New Roman"/>
          <w:b/>
          <w:bCs/>
          <w:color w:val="000000" w:themeColor="text1"/>
          <w:sz w:val="24"/>
          <w:szCs w:val="24"/>
          <w:lang w:val="en-US"/>
        </w:rPr>
        <w:t>(2)</w:t>
      </w:r>
    </w:p>
    <w:p w14:paraId="140BCFAA" w14:textId="77777777" w:rsidR="00A10AC5" w:rsidRPr="00BC5B52" w:rsidRDefault="00A10AC5" w:rsidP="00A10AC5">
      <w:pPr>
        <w:pStyle w:val="ListParagraph"/>
        <w:numPr>
          <w:ilvl w:val="0"/>
          <w:numId w:val="17"/>
        </w:num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Find the value of </w:t>
      </w:r>
      <w:r w:rsidRPr="00BC5B52">
        <w:rPr>
          <w:rFonts w:ascii="Times New Roman" w:hAnsi="Times New Roman"/>
          <w:i/>
          <w:iCs/>
          <w:color w:val="000000" w:themeColor="text1"/>
          <w:sz w:val="24"/>
          <w:szCs w:val="24"/>
          <w:lang w:val="en-US"/>
        </w:rPr>
        <w:t>M</w:t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br/>
        <w:t xml:space="preserve">        </w:t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  <w:lang w:val="en-US"/>
        </w:rPr>
        <w:t>(4)</w:t>
      </w:r>
    </w:p>
    <w:p w14:paraId="242A743E" w14:textId="77777777" w:rsidR="00A10AC5" w:rsidRPr="00BC5B52" w:rsidRDefault="00A10AC5" w:rsidP="00A10AC5">
      <w:pPr>
        <w:pStyle w:val="ListParagraph"/>
        <w:numPr>
          <w:ilvl w:val="0"/>
          <w:numId w:val="17"/>
        </w:num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Find the magnitude of the normal reaction on the beam at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  <w:szCs w:val="24"/>
                <w:lang w:val="en-US"/>
              </w:rPr>
              <m:t>1</m:t>
            </m:r>
          </m:sub>
        </m:sSub>
      </m:oMath>
    </w:p>
    <w:p w14:paraId="0BBA2CF1" w14:textId="77777777" w:rsidR="00A10AC5" w:rsidRPr="00BC5B52" w:rsidRDefault="00A10AC5" w:rsidP="00A10AC5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color w:val="000000" w:themeColor="text1"/>
          <w:sz w:val="24"/>
          <w:szCs w:val="24"/>
          <w:lang w:val="en-US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  <w:t xml:space="preserve">             </w:t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  <w:lang w:val="en-US"/>
        </w:rPr>
        <w:t>(2)</w:t>
      </w:r>
    </w:p>
    <w:p w14:paraId="283B531D" w14:textId="7708506B" w:rsidR="00A10AC5" w:rsidRPr="00BC5B52" w:rsidRDefault="00A10AC5" w:rsidP="00556929">
      <w:pPr>
        <w:pStyle w:val="ListParagraph"/>
        <w:numPr>
          <w:ilvl w:val="0"/>
          <w:numId w:val="17"/>
        </w:num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>State how you have used the fact that the beam is modelled as a rod.</w:t>
      </w:r>
    </w:p>
    <w:p w14:paraId="06F04E24" w14:textId="77777777" w:rsidR="00A10AC5" w:rsidRPr="00BC5B52" w:rsidRDefault="00A10AC5" w:rsidP="00A10AC5">
      <w:pPr>
        <w:pStyle w:val="ListParagraph"/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color w:val="000000" w:themeColor="text1"/>
          <w:sz w:val="24"/>
          <w:szCs w:val="24"/>
          <w:lang w:val="en-US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  <w:lang w:val="en-US"/>
        </w:rPr>
        <w:t>(1)</w:t>
      </w:r>
    </w:p>
    <w:p w14:paraId="4BF25CF2" w14:textId="77777777" w:rsidR="00A10AC5" w:rsidRPr="00BC5B52" w:rsidRDefault="00A10AC5" w:rsidP="00556929">
      <w:pPr>
        <w:pStyle w:val="ListParagraph"/>
        <w:numPr>
          <w:ilvl w:val="0"/>
          <w:numId w:val="17"/>
        </w:num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>State how you have used the fact that Tracey is modelled as a particle.</w:t>
      </w:r>
    </w:p>
    <w:p w14:paraId="2BE48DA7" w14:textId="77777777" w:rsidR="00A10AC5" w:rsidRPr="00BC5B52" w:rsidRDefault="00A10AC5" w:rsidP="00A10AC5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                 </w:t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  <w:lang w:val="en-US"/>
        </w:rPr>
        <w:t>(1)</w:t>
      </w:r>
      <w:r w:rsidRPr="00BC5B5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</w:p>
    <w:p w14:paraId="7A1AFC0F" w14:textId="5A3E887D" w:rsidR="00A10AC5" w:rsidRPr="00BC5B52" w:rsidRDefault="00A10AC5" w:rsidP="00A10AC5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 xml:space="preserve">(Total </w:t>
      </w:r>
      <w:r w:rsidR="002B1D16" w:rsidRPr="00E32FA5">
        <w:rPr>
          <w:rFonts w:ascii="Times New Roman" w:hAnsi="Times New Roman"/>
          <w:b/>
          <w:bCs/>
          <w:sz w:val="24"/>
          <w:szCs w:val="24"/>
        </w:rPr>
        <w:t xml:space="preserve">for Question </w:t>
      </w:r>
      <w:r w:rsidR="002B1D16">
        <w:rPr>
          <w:rFonts w:ascii="Times New Roman" w:hAnsi="Times New Roman"/>
          <w:b/>
          <w:bCs/>
          <w:sz w:val="24"/>
          <w:szCs w:val="24"/>
        </w:rPr>
        <w:t xml:space="preserve">2 is </w:t>
      </w: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10 marks)</w:t>
      </w:r>
    </w:p>
    <w:p w14:paraId="79A3EEB9" w14:textId="350A90D6" w:rsidR="00C97BFA" w:rsidRPr="00BC5B52" w:rsidRDefault="00977983" w:rsidP="00A10AC5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________________________________________________________</w:t>
      </w:r>
      <w:r w:rsidR="00A10AC5"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softHyphen/>
      </w:r>
      <w:r w:rsidR="00A10AC5"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softHyphen/>
      </w:r>
      <w:r w:rsidR="00A10AC5"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softHyphen/>
      </w:r>
      <w:r w:rsidR="00A10AC5"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softHyphen/>
      </w:r>
      <w:r w:rsidR="00A10AC5"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softHyphen/>
      </w:r>
      <w:r w:rsidR="00A10AC5"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softHyphen/>
      </w:r>
      <w:r w:rsidR="00A10AC5"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softHyphen/>
      </w: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___________________</w:t>
      </w:r>
      <w:r w:rsidR="00A10AC5"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____</w:t>
      </w:r>
      <w:r w:rsidR="00C97BFA"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br w:type="page"/>
      </w:r>
    </w:p>
    <w:p w14:paraId="36CCAE8A" w14:textId="77777777" w:rsidR="00A10AC5" w:rsidRPr="00BC5B52" w:rsidRDefault="00977983" w:rsidP="00A10AC5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lastRenderedPageBreak/>
        <w:t>3.</w:t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="00A10AC5"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                </w:t>
      </w:r>
    </w:p>
    <w:p w14:paraId="6550BC65" w14:textId="77777777" w:rsidR="00A10AC5" w:rsidRPr="00BC5B52" w:rsidRDefault="00A10AC5" w:rsidP="00A10AC5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                      5 m</w:t>
      </w:r>
    </w:p>
    <w:p w14:paraId="65586DD8" w14:textId="77777777" w:rsidR="00A10AC5" w:rsidRPr="00BC5B52" w:rsidRDefault="00A10AC5" w:rsidP="00A10AC5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073B503A" wp14:editId="0981735A">
                <wp:simplePos x="0" y="0"/>
                <wp:positionH relativeFrom="column">
                  <wp:posOffset>822960</wp:posOffset>
                </wp:positionH>
                <wp:positionV relativeFrom="paragraph">
                  <wp:posOffset>4445</wp:posOffset>
                </wp:positionV>
                <wp:extent cx="3756660" cy="15240"/>
                <wp:effectExtent l="38100" t="76200" r="15240" b="99060"/>
                <wp:wrapNone/>
                <wp:docPr id="1826866200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756660" cy="1524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402D59E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64.8pt;margin-top:.35pt;width:295.8pt;height:1.2pt;flip:y;z-index:2516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" strokecolor="black [3200]" strokeweight=".5pt">
                <v:stroke startarrow="block" endarrow="block" joinstyle="miter"/>
              </v:shape>
            </w:pict>
          </mc:Fallback>
        </mc:AlternateContent>
      </w:r>
    </w:p>
    <w:p w14:paraId="0C7ADAAD" w14:textId="77777777" w:rsidR="00A10AC5" w:rsidRPr="00BC5B52" w:rsidRDefault="00A10AC5" w:rsidP="00A10AC5">
      <w:pPr>
        <w:autoSpaceDE w:val="0"/>
        <w:autoSpaceDN w:val="0"/>
        <w:adjustRightInd w:val="0"/>
        <w:ind w:hanging="567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4632F29A" wp14:editId="2B91CC8C">
                <wp:simplePos x="0" y="0"/>
                <wp:positionH relativeFrom="column">
                  <wp:posOffset>2548890</wp:posOffset>
                </wp:positionH>
                <wp:positionV relativeFrom="paragraph">
                  <wp:posOffset>209550</wp:posOffset>
                </wp:positionV>
                <wp:extent cx="262890" cy="148590"/>
                <wp:effectExtent l="19050" t="19050" r="41910" b="22860"/>
                <wp:wrapNone/>
                <wp:docPr id="1320925792" name="Isosceles Tri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890" cy="148590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15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13B55E8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3" o:spid="_x0000_s1026" type="#_x0000_t5" style="position:absolute;margin-left:200.7pt;margin-top:16.5pt;width:20.7pt;height:11.7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" fillcolor="black [3200]" strokecolor="black [480]" strokeweight="1pt"/>
            </w:pict>
          </mc:Fallback>
        </mc:AlternateContent>
      </w:r>
      <w:r w:rsidRPr="00BC5B52">
        <w:rPr>
          <w:rFonts w:ascii="Times New Roman" w:hAnsi="Times New Roman"/>
          <w:b/>
          <w:bCs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1360DF18" wp14:editId="065B5318">
                <wp:simplePos x="0" y="0"/>
                <wp:positionH relativeFrom="column">
                  <wp:posOffset>822960</wp:posOffset>
                </wp:positionH>
                <wp:positionV relativeFrom="paragraph">
                  <wp:posOffset>179070</wp:posOffset>
                </wp:positionV>
                <wp:extent cx="3741420" cy="30480"/>
                <wp:effectExtent l="0" t="0" r="30480" b="26670"/>
                <wp:wrapNone/>
                <wp:docPr id="1069575463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741420" cy="30480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FC05E0A" id="Straight Connector 2" o:spid="_x0000_s1026" style="position:absolute;flip:y;z-index:2516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4.8pt,14.1pt" to="359.4pt,1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" strokecolor="black [3200]" strokeweight=".5pt">
                <v:stroke joinstyle="miter"/>
              </v:line>
            </w:pict>
          </mc:Fallback>
        </mc:AlternateContent>
      </w:r>
      <w:r w:rsidRPr="00BC5B52">
        <w:rPr>
          <w:rFonts w:ascii="Times New Roman" w:hAnsi="Times New Roman"/>
          <w:i/>
          <w:iCs/>
          <w:color w:val="000000" w:themeColor="text1"/>
          <w:sz w:val="24"/>
          <w:szCs w:val="24"/>
        </w:rPr>
        <w:t>A</w:t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</w:t>
      </w:r>
      <w:r w:rsidRPr="00BC5B52">
        <w:rPr>
          <w:rFonts w:ascii="Times New Roman" w:hAnsi="Times New Roman"/>
          <w:i/>
          <w:iCs/>
          <w:color w:val="000000" w:themeColor="text1"/>
          <w:sz w:val="24"/>
          <w:szCs w:val="24"/>
        </w:rPr>
        <w:t>M</w:t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</w:t>
      </w:r>
      <w:r w:rsidRPr="00BC5B52">
        <w:rPr>
          <w:rFonts w:ascii="Times New Roman" w:hAnsi="Times New Roman"/>
          <w:i/>
          <w:iCs/>
          <w:color w:val="000000" w:themeColor="text1"/>
          <w:sz w:val="24"/>
          <w:szCs w:val="24"/>
        </w:rPr>
        <w:t>B</w:t>
      </w:r>
    </w:p>
    <w:p w14:paraId="6023E534" w14:textId="77777777" w:rsidR="00A10AC5" w:rsidRPr="00BC5B52" w:rsidRDefault="00A10AC5" w:rsidP="00A10AC5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14:paraId="5C1CEB3C" w14:textId="77777777" w:rsidR="00A10AC5" w:rsidRPr="00BC5B52" w:rsidRDefault="00A10AC5" w:rsidP="00A10AC5">
      <w:pPr>
        <w:autoSpaceDE w:val="0"/>
        <w:autoSpaceDN w:val="0"/>
        <w:adjustRightInd w:val="0"/>
        <w:ind w:hanging="567"/>
        <w:jc w:val="center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Figure 3</w:t>
      </w:r>
    </w:p>
    <w:p w14:paraId="5C79337D" w14:textId="77777777" w:rsidR="00A10AC5" w:rsidRPr="00BC5B52" w:rsidRDefault="00A10AC5" w:rsidP="00A10AC5">
      <w:pPr>
        <w:autoSpaceDE w:val="0"/>
        <w:autoSpaceDN w:val="0"/>
        <w:adjustRightInd w:val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Steve and Helen are playing on a seesaw in a playground. The seesaw consists of a beam 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 xml:space="preserve">AB </m:t>
        </m:r>
      </m:oMath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of length 5 m and mass 25 kg 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 xml:space="preserve"> </m:t>
        </m:r>
      </m:oMath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which is supported by a smooth pivot at its midpoint 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>M</m:t>
        </m:r>
      </m:oMath>
      <w:r w:rsidRPr="00BC5B52">
        <w:rPr>
          <w:rFonts w:ascii="Times New Roman" w:hAnsi="Times New Roman"/>
          <w:color w:val="000000" w:themeColor="text1"/>
          <w:sz w:val="24"/>
          <w:szCs w:val="24"/>
        </w:rPr>
        <w:t>, as shown in Figure 3.</w:t>
      </w:r>
    </w:p>
    <w:p w14:paraId="30B92252" w14:textId="77777777" w:rsidR="00A10AC5" w:rsidRPr="00BC5B52" w:rsidRDefault="00A10AC5" w:rsidP="00A10AC5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  <w:t xml:space="preserve">Helen has mass 28 kg and sits at end 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>A</m:t>
        </m:r>
      </m:oMath>
      <w:r w:rsidRPr="00BC5B52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49666A72" w14:textId="77777777" w:rsidR="00A10AC5" w:rsidRPr="00BC5B52" w:rsidRDefault="00A10AC5" w:rsidP="00A10AC5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  <w:t>Steve has mass 32 kg. He assumes that the beam is uniform and calculates where he must sit for the seesaw to be horizontal and in equilibrium.</w:t>
      </w:r>
    </w:p>
    <w:p w14:paraId="790E7C44" w14:textId="77777777" w:rsidR="00A10AC5" w:rsidRPr="00BC5B52" w:rsidRDefault="00A10AC5" w:rsidP="00A10AC5">
      <w:pPr>
        <w:pStyle w:val="ListParagraph"/>
        <w:numPr>
          <w:ilvl w:val="0"/>
          <w:numId w:val="23"/>
        </w:numPr>
        <w:autoSpaceDE w:val="0"/>
        <w:autoSpaceDN w:val="0"/>
        <w:adjustRightInd w:val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State what is implied by Steve’s </w:t>
      </w:r>
      <w:proofErr w:type="gramStart"/>
      <w:r w:rsidRPr="00BC5B52">
        <w:rPr>
          <w:rFonts w:ascii="Times New Roman" w:hAnsi="Times New Roman"/>
          <w:color w:val="000000" w:themeColor="text1"/>
          <w:sz w:val="24"/>
          <w:szCs w:val="24"/>
        </w:rPr>
        <w:t>assumption</w:t>
      </w:r>
      <w:proofErr w:type="gramEnd"/>
    </w:p>
    <w:p w14:paraId="3BC22946" w14:textId="77777777" w:rsidR="00A10AC5" w:rsidRPr="00BC5B52" w:rsidRDefault="00A10AC5" w:rsidP="00A10AC5">
      <w:pPr>
        <w:pStyle w:val="ListParagraph"/>
        <w:autoSpaceDE w:val="0"/>
        <w:autoSpaceDN w:val="0"/>
        <w:adjustRightInd w:val="0"/>
        <w:ind w:left="363"/>
        <w:jc w:val="both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(1)</w:t>
      </w:r>
    </w:p>
    <w:p w14:paraId="22B643EA" w14:textId="77777777" w:rsidR="00A10AC5" w:rsidRPr="00BC5B52" w:rsidRDefault="00A10AC5" w:rsidP="00A10AC5">
      <w:pPr>
        <w:pStyle w:val="ListParagraph"/>
        <w:numPr>
          <w:ilvl w:val="0"/>
          <w:numId w:val="23"/>
        </w:numPr>
        <w:autoSpaceDE w:val="0"/>
        <w:autoSpaceDN w:val="0"/>
        <w:adjustRightInd w:val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How far from 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>B</m:t>
        </m:r>
      </m:oMath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 does Steve calculate he must sit?</w:t>
      </w:r>
    </w:p>
    <w:p w14:paraId="4558278C" w14:textId="77777777" w:rsidR="00A10AC5" w:rsidRPr="00BC5B52" w:rsidRDefault="00A10AC5" w:rsidP="00A10AC5">
      <w:pPr>
        <w:pStyle w:val="ListParagraph"/>
        <w:autoSpaceDE w:val="0"/>
        <w:autoSpaceDN w:val="0"/>
        <w:adjustRightInd w:val="0"/>
        <w:ind w:left="363"/>
        <w:jc w:val="both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(4)</w:t>
      </w:r>
    </w:p>
    <w:p w14:paraId="61F200E5" w14:textId="77777777" w:rsidR="00A10AC5" w:rsidRPr="00BC5B52" w:rsidRDefault="00A10AC5" w:rsidP="00A10AC5">
      <w:pPr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In fact, when Steve does sit at this calculated point the seesaw starts to tilt. </w:t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br/>
        <w:t xml:space="preserve">Given that the resultant moment about 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 xml:space="preserve">M </m:t>
        </m:r>
      </m:oMath>
      <w:r w:rsidRPr="00BC5B52">
        <w:rPr>
          <w:rFonts w:ascii="Times New Roman" w:hAnsi="Times New Roman"/>
          <w:color w:val="000000" w:themeColor="text1"/>
          <w:sz w:val="24"/>
          <w:szCs w:val="24"/>
        </w:rPr>
        <w:t>is 98 Nm clockwise,</w:t>
      </w:r>
    </w:p>
    <w:p w14:paraId="1C1945A2" w14:textId="77777777" w:rsidR="00A10AC5" w:rsidRPr="00BC5B52" w:rsidRDefault="00A10AC5" w:rsidP="00A10AC5">
      <w:pPr>
        <w:pStyle w:val="ListParagraph"/>
        <w:numPr>
          <w:ilvl w:val="0"/>
          <w:numId w:val="23"/>
        </w:numPr>
        <w:autoSpaceDE w:val="0"/>
        <w:autoSpaceDN w:val="0"/>
        <w:adjustRightInd w:val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find the distance of the centre of mass of the beam from 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>A</m:t>
        </m:r>
      </m:oMath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 .</w:t>
      </w:r>
    </w:p>
    <w:p w14:paraId="109115AC" w14:textId="7714FF51" w:rsidR="00A10AC5" w:rsidRPr="00BC5B52" w:rsidRDefault="00A10AC5" w:rsidP="00A10AC5">
      <w:pPr>
        <w:pStyle w:val="ListParagraph"/>
        <w:autoSpaceDE w:val="0"/>
        <w:autoSpaceDN w:val="0"/>
        <w:adjustRightInd w:val="0"/>
        <w:ind w:left="8640"/>
        <w:jc w:val="both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(4)</w:t>
      </w:r>
    </w:p>
    <w:p w14:paraId="21EB5046" w14:textId="44F08830" w:rsidR="00A22891" w:rsidRPr="00BC5B52" w:rsidRDefault="00A10AC5" w:rsidP="00A10AC5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 xml:space="preserve">(Total </w:t>
      </w:r>
      <w:r w:rsidR="002B1D16" w:rsidRPr="00E32FA5">
        <w:rPr>
          <w:rFonts w:ascii="Times New Roman" w:hAnsi="Times New Roman"/>
          <w:b/>
          <w:bCs/>
          <w:sz w:val="24"/>
          <w:szCs w:val="24"/>
        </w:rPr>
        <w:t xml:space="preserve">for Question </w:t>
      </w:r>
      <w:r w:rsidR="002B1D16">
        <w:rPr>
          <w:rFonts w:ascii="Times New Roman" w:hAnsi="Times New Roman"/>
          <w:b/>
          <w:bCs/>
          <w:sz w:val="24"/>
          <w:szCs w:val="24"/>
        </w:rPr>
        <w:t xml:space="preserve">3 is </w:t>
      </w: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9 marks)</w:t>
      </w:r>
    </w:p>
    <w:p w14:paraId="5B735463" w14:textId="1EDECE1F" w:rsidR="00A22891" w:rsidRPr="00BC5B52" w:rsidRDefault="00A22891" w:rsidP="00A22891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___________________________________________________________________________</w:t>
      </w:r>
    </w:p>
    <w:p w14:paraId="001C5B8A" w14:textId="2A2053AD" w:rsidR="00BC5B52" w:rsidRPr="00BC5B52" w:rsidRDefault="00BC5B52">
      <w:pPr>
        <w:spacing w:after="0" w:line="240" w:lineRule="auto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br w:type="page"/>
      </w:r>
    </w:p>
    <w:p w14:paraId="72793453" w14:textId="7E710875" w:rsidR="00A22891" w:rsidRPr="00BC5B52" w:rsidRDefault="00140BDA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7968" behindDoc="0" locked="0" layoutInCell="1" allowOverlap="1" wp14:anchorId="611C624D" wp14:editId="7E71C1B3">
            <wp:simplePos x="0" y="0"/>
            <wp:positionH relativeFrom="column">
              <wp:posOffset>534524</wp:posOffset>
            </wp:positionH>
            <wp:positionV relativeFrom="paragraph">
              <wp:posOffset>3078</wp:posOffset>
            </wp:positionV>
            <wp:extent cx="3886200" cy="83820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13D7F"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4</w:t>
      </w:r>
      <w:r w:rsidR="00A22891"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.</w:t>
      </w:r>
      <w:r w:rsidR="00A22891"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</w:p>
    <w:p w14:paraId="7112FEE6" w14:textId="0DE3FD17" w:rsidR="007B4B17" w:rsidRPr="00BC5B52" w:rsidRDefault="007B4B17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14:paraId="3D8766F6" w14:textId="0E85CFB3" w:rsidR="00BC5B52" w:rsidRPr="00BC5B52" w:rsidRDefault="00BC5B52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14:paraId="492BDED8" w14:textId="1FA61C38" w:rsidR="007B4B17" w:rsidRPr="00BC5B52" w:rsidRDefault="007B4B17" w:rsidP="007B4B17">
      <w:pPr>
        <w:autoSpaceDE w:val="0"/>
        <w:autoSpaceDN w:val="0"/>
        <w:adjustRightInd w:val="0"/>
        <w:ind w:left="2880" w:firstLine="720"/>
        <w:jc w:val="both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 xml:space="preserve">Figure </w:t>
      </w:r>
      <w:r w:rsidR="00BC5B52"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4</w:t>
      </w:r>
    </w:p>
    <w:p w14:paraId="4CC1A39C" w14:textId="77777777" w:rsidR="00BC5B52" w:rsidRPr="00BC5B52" w:rsidRDefault="00BC5B52" w:rsidP="00BC5B52">
      <w:pPr>
        <w:autoSpaceDE w:val="0"/>
        <w:autoSpaceDN w:val="0"/>
        <w:adjustRightInd w:val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A non-uniform rod has length 10 m and mass 18 kg. The centre of mass of the rod is at the point </w:t>
      </w:r>
      <w:r w:rsidRPr="00BC5B52">
        <w:rPr>
          <w:rFonts w:ascii="Times New Roman" w:hAnsi="Times New Roman"/>
          <w:i/>
          <w:iCs/>
          <w:color w:val="000000" w:themeColor="text1"/>
          <w:sz w:val="24"/>
          <w:szCs w:val="24"/>
        </w:rPr>
        <w:t>E</w:t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. The rod is suspended by two light inextensible strings, one at 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>C</m:t>
        </m:r>
      </m:oMath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 and one at 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>D</m:t>
        </m:r>
      </m:oMath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, and hangs in equilibrium in a horizontal position. The string at </w:t>
      </w:r>
      <w:r w:rsidRPr="00BC5B52">
        <w:rPr>
          <w:rFonts w:ascii="Times New Roman" w:hAnsi="Times New Roman"/>
          <w:i/>
          <w:iCs/>
          <w:color w:val="000000" w:themeColor="text1"/>
          <w:sz w:val="24"/>
          <w:szCs w:val="24"/>
        </w:rPr>
        <w:t>C</w:t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 is inclined at an angle 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>θ</m:t>
        </m:r>
      </m:oMath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 to the rod and the string at </w:t>
      </w:r>
      <w:r w:rsidRPr="00BC5B52">
        <w:rPr>
          <w:rFonts w:ascii="Times New Roman" w:hAnsi="Times New Roman"/>
          <w:i/>
          <w:iCs/>
          <w:color w:val="000000" w:themeColor="text1"/>
          <w:sz w:val="24"/>
          <w:szCs w:val="24"/>
        </w:rPr>
        <w:t>D</w:t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 is inclined at an angle 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>α</m:t>
        </m:r>
      </m:oMath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 to the rod, as shown in Figure 4.</w:t>
      </w:r>
    </w:p>
    <w:p w14:paraId="3BAE6F57" w14:textId="77777777" w:rsidR="00BC5B52" w:rsidRPr="00BC5B52" w:rsidRDefault="00BC5B52" w:rsidP="00BC5B52">
      <w:pPr>
        <w:autoSpaceDE w:val="0"/>
        <w:autoSpaceDN w:val="0"/>
        <w:adjustRightInd w:val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 xml:space="preserve">AC=CE= DB=2 </m:t>
        </m:r>
      </m:oMath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m  and 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tan</m:t>
            </m:r>
          </m:fName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θ</m:t>
            </m:r>
          </m:e>
        </m:func>
        <m:r>
          <w:rPr>
            <w:rFonts w:ascii="Cambria Math" w:hAnsi="Cambria Math"/>
            <w:color w:val="000000" w:themeColor="text1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4</m:t>
            </m:r>
          </m:den>
        </m:f>
      </m:oMath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14:paraId="2DF22403" w14:textId="77777777" w:rsidR="00BC5B52" w:rsidRPr="00BC5B52" w:rsidRDefault="00BC5B52" w:rsidP="00BC5B52">
      <w:pPr>
        <w:pStyle w:val="ListParagraph"/>
        <w:numPr>
          <w:ilvl w:val="0"/>
          <w:numId w:val="24"/>
        </w:numPr>
        <w:autoSpaceDE w:val="0"/>
        <w:autoSpaceDN w:val="0"/>
        <w:adjustRightInd w:val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Show that the tension in the string at </w:t>
      </w:r>
      <w:r w:rsidRPr="00BC5B52">
        <w:rPr>
          <w:rFonts w:ascii="Times New Roman" w:hAnsi="Times New Roman"/>
          <w:i/>
          <w:iCs/>
          <w:color w:val="000000" w:themeColor="text1"/>
          <w:sz w:val="24"/>
          <w:szCs w:val="24"/>
        </w:rPr>
        <w:t>C</w:t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 is 196 N.</w:t>
      </w:r>
    </w:p>
    <w:p w14:paraId="3D5C64E7" w14:textId="77777777" w:rsidR="00BC5B52" w:rsidRPr="00BC5B52" w:rsidRDefault="00BC5B52" w:rsidP="00BC5B52">
      <w:pPr>
        <w:pStyle w:val="ListParagraph"/>
        <w:autoSpaceDE w:val="0"/>
        <w:autoSpaceDN w:val="0"/>
        <w:adjustRightInd w:val="0"/>
        <w:ind w:left="8640"/>
        <w:jc w:val="both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(4)</w:t>
      </w:r>
    </w:p>
    <w:p w14:paraId="1C97B548" w14:textId="77777777" w:rsidR="00BC5B52" w:rsidRPr="00BC5B52" w:rsidRDefault="00BC5B52" w:rsidP="00BC5B52">
      <w:pPr>
        <w:pStyle w:val="ListParagraph"/>
        <w:numPr>
          <w:ilvl w:val="0"/>
          <w:numId w:val="24"/>
        </w:numPr>
        <w:autoSpaceDE w:val="0"/>
        <w:autoSpaceDN w:val="0"/>
        <w:adjustRightInd w:val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Find the value of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tan</m:t>
            </m:r>
          </m:fName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α</m:t>
            </m:r>
          </m:e>
        </m:func>
      </m:oMath>
    </w:p>
    <w:p w14:paraId="031249F3" w14:textId="77777777" w:rsidR="00BC5B52" w:rsidRPr="00BC5B52" w:rsidRDefault="00BC5B52" w:rsidP="00BC5B52">
      <w:pPr>
        <w:pStyle w:val="ListParagraph"/>
        <w:autoSpaceDE w:val="0"/>
        <w:autoSpaceDN w:val="0"/>
        <w:adjustRightInd w:val="0"/>
        <w:ind w:left="8640"/>
        <w:jc w:val="both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(6)</w:t>
      </w:r>
    </w:p>
    <w:p w14:paraId="6FABAAFE" w14:textId="77777777" w:rsidR="00BC5B52" w:rsidRPr="00BC5B52" w:rsidRDefault="00BC5B52" w:rsidP="00BC5B52">
      <w:pPr>
        <w:autoSpaceDE w:val="0"/>
        <w:autoSpaceDN w:val="0"/>
        <w:adjustRightInd w:val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When a mass of </w:t>
      </w:r>
      <w:r w:rsidRPr="00BC5B52">
        <w:rPr>
          <w:rFonts w:ascii="Times New Roman" w:hAnsi="Times New Roman"/>
          <w:i/>
          <w:iCs/>
          <w:color w:val="000000" w:themeColor="text1"/>
          <w:sz w:val="24"/>
          <w:szCs w:val="24"/>
        </w:rPr>
        <w:t>M</w:t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 kg is attached to the rod at 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>B,</m:t>
        </m:r>
      </m:oMath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 the rod is on the point of tilting about 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>D</m:t>
        </m:r>
      </m:oMath>
      <w:r w:rsidRPr="00BC5B52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27CBC990" w14:textId="77777777" w:rsidR="00BC5B52" w:rsidRPr="00BC5B52" w:rsidRDefault="00BC5B52" w:rsidP="00BC5B52">
      <w:pPr>
        <w:pStyle w:val="ListParagraph"/>
        <w:numPr>
          <w:ilvl w:val="0"/>
          <w:numId w:val="24"/>
        </w:numPr>
        <w:autoSpaceDE w:val="0"/>
        <w:autoSpaceDN w:val="0"/>
        <w:adjustRightInd w:val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Find the value of 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>M</m:t>
        </m:r>
      </m:oMath>
    </w:p>
    <w:p w14:paraId="50006A76" w14:textId="77777777" w:rsidR="00BC5B52" w:rsidRPr="00BC5B52" w:rsidRDefault="00BC5B52" w:rsidP="00BC5B52">
      <w:pPr>
        <w:pStyle w:val="ListParagraph"/>
        <w:autoSpaceDE w:val="0"/>
        <w:autoSpaceDN w:val="0"/>
        <w:adjustRightInd w:val="0"/>
        <w:ind w:left="8640"/>
        <w:jc w:val="both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(4)</w:t>
      </w:r>
    </w:p>
    <w:p w14:paraId="3C3DCC3B" w14:textId="3D4449FF" w:rsidR="00BC5B52" w:rsidRPr="00BC5B52" w:rsidRDefault="00BC5B52" w:rsidP="002B1D16">
      <w:pPr>
        <w:autoSpaceDE w:val="0"/>
        <w:autoSpaceDN w:val="0"/>
        <w:adjustRightInd w:val="0"/>
        <w:ind w:left="5387"/>
        <w:jc w:val="both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 xml:space="preserve">(Total </w:t>
      </w:r>
      <w:r w:rsidR="002B1D16" w:rsidRPr="00E32FA5">
        <w:rPr>
          <w:rFonts w:ascii="Times New Roman" w:hAnsi="Times New Roman"/>
          <w:b/>
          <w:bCs/>
          <w:sz w:val="24"/>
          <w:szCs w:val="24"/>
        </w:rPr>
        <w:t xml:space="preserve">for Question </w:t>
      </w:r>
      <w:r w:rsidR="002B1D16">
        <w:rPr>
          <w:rFonts w:ascii="Times New Roman" w:hAnsi="Times New Roman"/>
          <w:b/>
          <w:bCs/>
          <w:sz w:val="24"/>
          <w:szCs w:val="24"/>
        </w:rPr>
        <w:t xml:space="preserve">4 is </w:t>
      </w: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14 marks)</w:t>
      </w:r>
    </w:p>
    <w:p w14:paraId="7267FCE5" w14:textId="7E709F70" w:rsidR="00BC5B52" w:rsidRPr="00BC5B52" w:rsidRDefault="00A22891" w:rsidP="00140BD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___________________________________________________________________________</w:t>
      </w:r>
      <w:r w:rsidR="00BC5B52"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br w:type="page"/>
      </w:r>
    </w:p>
    <w:p w14:paraId="524A1313" w14:textId="3A0244AF" w:rsidR="00C549D1" w:rsidRPr="00BC5B52" w:rsidRDefault="00140BDA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140BDA">
        <w:rPr>
          <w:rFonts w:ascii="Times New Roman" w:hAnsi="Times New Roman"/>
          <w:noProof/>
          <w:color w:val="000000" w:themeColor="text1"/>
          <w:sz w:val="24"/>
          <w:szCs w:val="24"/>
        </w:rPr>
        <w:lastRenderedPageBreak/>
        <mc:AlternateContent>
          <mc:Choice Requires="wps">
            <w:drawing>
              <wp:anchor distT="45720" distB="45720" distL="114300" distR="114300" simplePos="0" relativeHeight="251671040" behindDoc="0" locked="0" layoutInCell="1" allowOverlap="1" wp14:anchorId="53EC88E3" wp14:editId="0502A6AD">
                <wp:simplePos x="0" y="0"/>
                <wp:positionH relativeFrom="column">
                  <wp:posOffset>1983056</wp:posOffset>
                </wp:positionH>
                <wp:positionV relativeFrom="paragraph">
                  <wp:posOffset>277690</wp:posOffset>
                </wp:positionV>
                <wp:extent cx="464185" cy="1404620"/>
                <wp:effectExtent l="0" t="38100" r="0" b="5969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8976449">
                          <a:off x="0" y="0"/>
                          <a:ext cx="46418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AC1E74" w14:textId="6341893A" w:rsidR="00140BDA" w:rsidRPr="00140BDA" w:rsidRDefault="00140BDA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4.5a</m:t>
                              </m:r>
                            </m:oMath>
                            <w:r w:rsidRPr="00140BD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EC88E3" id="Text Box 2" o:spid="_x0000_s1027" type="#_x0000_t202" style="position:absolute;left:0;text-align:left;margin-left:156.15pt;margin-top:21.85pt;width:36.55pt;height:110.6pt;rotation:-2865617fd;z-index:2516710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" filled="f" stroked="f">
                <v:textbox style="mso-fit-shape-to-text:t">
                  <w:txbxContent>
                    <w:p w14:paraId="13AC1E74" w14:textId="6341893A" w:rsidR="00140BDA" w:rsidRPr="00140BDA" w:rsidRDefault="00140BDA">
                      <w:pPr>
                        <w:rPr>
                          <w:sz w:val="28"/>
                          <w:szCs w:val="28"/>
                        </w:rPr>
                      </w:pPr>
                      <m:oMath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.5a</m:t>
                        </m:r>
                      </m:oMath>
                      <w:r w:rsidRPr="00140BDA">
                        <w:rPr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8992" behindDoc="0" locked="0" layoutInCell="1" allowOverlap="1" wp14:anchorId="2FDEF2FA" wp14:editId="24B214C0">
            <wp:simplePos x="0" y="0"/>
            <wp:positionH relativeFrom="column">
              <wp:posOffset>1462503</wp:posOffset>
            </wp:positionH>
            <wp:positionV relativeFrom="paragraph">
              <wp:posOffset>-250190</wp:posOffset>
            </wp:positionV>
            <wp:extent cx="2461846" cy="1863721"/>
            <wp:effectExtent l="0" t="0" r="0" b="381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461846" cy="18637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22891"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5.</w:t>
      </w:r>
      <w:r w:rsidR="00A22891" w:rsidRPr="00BC5B52">
        <w:rPr>
          <w:rFonts w:ascii="Times New Roman" w:hAnsi="Times New Roman"/>
          <w:color w:val="000000" w:themeColor="text1"/>
          <w:sz w:val="24"/>
          <w:szCs w:val="24"/>
        </w:rPr>
        <w:tab/>
      </w:r>
    </w:p>
    <w:p w14:paraId="4F53FA97" w14:textId="4BD5D5EE" w:rsidR="00C549D1" w:rsidRPr="00BC5B52" w:rsidRDefault="00C549D1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14:paraId="09A25A99" w14:textId="08C12AA0" w:rsidR="00C549D1" w:rsidRPr="00BC5B52" w:rsidRDefault="00C549D1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14:paraId="6F5FBC1C" w14:textId="5A62F319" w:rsidR="00BC5B52" w:rsidRPr="00BC5B52" w:rsidRDefault="00BC5B52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14:paraId="6DD227FA" w14:textId="3303F607" w:rsidR="00C549D1" w:rsidRPr="00BC5B52" w:rsidRDefault="00C549D1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14:paraId="74570C3C" w14:textId="77777777" w:rsidR="00C549D1" w:rsidRPr="00BC5B52" w:rsidRDefault="00C549D1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14:paraId="6F84A30C" w14:textId="79CE4AE0" w:rsidR="00C549D1" w:rsidRPr="00BC5B52" w:rsidRDefault="00C549D1" w:rsidP="00C549D1">
      <w:pPr>
        <w:autoSpaceDE w:val="0"/>
        <w:autoSpaceDN w:val="0"/>
        <w:adjustRightInd w:val="0"/>
        <w:ind w:hanging="567"/>
        <w:jc w:val="center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 xml:space="preserve">Figure </w:t>
      </w:r>
      <w:r w:rsidR="00BC5B52"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5</w:t>
      </w:r>
    </w:p>
    <w:p w14:paraId="4F1E9CFD" w14:textId="77777777" w:rsidR="00BC5B52" w:rsidRPr="00BC5B52" w:rsidRDefault="00BC5B52" w:rsidP="00BC5B52">
      <w:pPr>
        <w:autoSpaceDE w:val="0"/>
        <w:autoSpaceDN w:val="0"/>
        <w:adjustRightInd w:val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A ladder is resting in limiting equilibrium with its end </w:t>
      </w:r>
      <w:r w:rsidRPr="00BC5B52">
        <w:rPr>
          <w:rFonts w:ascii="Times New Roman" w:hAnsi="Times New Roman"/>
          <w:i/>
          <w:iCs/>
          <w:color w:val="000000" w:themeColor="text1"/>
          <w:sz w:val="24"/>
          <w:szCs w:val="24"/>
        </w:rPr>
        <w:t>A</w:t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 on rough horizontal ground. The ladder rests against a branch of a tree at </w:t>
      </w:r>
      <w:r w:rsidRPr="00BC5B52">
        <w:rPr>
          <w:rFonts w:ascii="Times New Roman" w:hAnsi="Times New Roman"/>
          <w:i/>
          <w:iCs/>
          <w:color w:val="000000" w:themeColor="text1"/>
          <w:sz w:val="24"/>
          <w:szCs w:val="24"/>
        </w:rPr>
        <w:t>B</w:t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. The ladder is inclined at 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>45°</m:t>
        </m:r>
      </m:oMath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 to the ground, as shown in Figure 5.</w:t>
      </w:r>
    </w:p>
    <w:p w14:paraId="6479712C" w14:textId="77777777" w:rsidR="00BC5B52" w:rsidRPr="00BC5B52" w:rsidRDefault="00BC5B52" w:rsidP="00BC5B52">
      <w:pPr>
        <w:autoSpaceDE w:val="0"/>
        <w:autoSpaceDN w:val="0"/>
        <w:adjustRightInd w:val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</w:rPr>
        <w:t>The coefficient of friction between the ladder and the ground is</w:t>
      </w:r>
      <w:r w:rsidRPr="00BC5B52">
        <w:rPr>
          <w:color w:val="000000" w:themeColor="text1"/>
          <w:position w:val="-10"/>
        </w:rPr>
        <w:object w:dxaOrig="240" w:dyaOrig="260" w14:anchorId="5C7880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2pt" o:ole="">
            <v:imagedata r:id="rId15" o:title=""/>
          </v:shape>
          <o:OLEObject Type="Embed" ProgID="Equation.DSMT4" ShapeID="_x0000_i1025" DrawAspect="Content" ObjectID="_1798025383" r:id="rId16"/>
        </w:object>
      </w:r>
      <w:r w:rsidRPr="00BC5B52">
        <w:rPr>
          <w:color w:val="000000" w:themeColor="text1"/>
        </w:rPr>
        <w:t>.</w:t>
      </w:r>
    </w:p>
    <w:p w14:paraId="21F787F8" w14:textId="77777777" w:rsidR="00BC5B52" w:rsidRPr="00BC5B52" w:rsidRDefault="00BC5B52" w:rsidP="00BC5B52">
      <w:pPr>
        <w:pStyle w:val="ListParagraph"/>
        <w:numPr>
          <w:ilvl w:val="0"/>
          <w:numId w:val="25"/>
        </w:numPr>
        <w:autoSpaceDE w:val="0"/>
        <w:autoSpaceDN w:val="0"/>
        <w:adjustRightInd w:val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</w:rPr>
        <w:t>The ladder is modelled as a uniform rod of length 6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 xml:space="preserve">a </m:t>
        </m:r>
      </m:oMath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and mass 21 </w:t>
      </w:r>
      <w:proofErr w:type="gramStart"/>
      <w:r w:rsidRPr="00BC5B52">
        <w:rPr>
          <w:rFonts w:ascii="Times New Roman" w:hAnsi="Times New Roman"/>
          <w:color w:val="000000" w:themeColor="text1"/>
          <w:sz w:val="24"/>
          <w:szCs w:val="24"/>
        </w:rPr>
        <w:t>kg</w:t>
      </w:r>
      <w:proofErr w:type="gramEnd"/>
    </w:p>
    <w:p w14:paraId="3027E68C" w14:textId="77777777" w:rsidR="00BC5B52" w:rsidRPr="00BC5B52" w:rsidRDefault="00BC5B52" w:rsidP="00BC5B52">
      <w:pPr>
        <w:pStyle w:val="ListParagraph"/>
        <w:numPr>
          <w:ilvl w:val="0"/>
          <w:numId w:val="25"/>
        </w:numPr>
        <w:autoSpaceDE w:val="0"/>
        <w:autoSpaceDN w:val="0"/>
        <w:adjustRightInd w:val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The branch is modelled as a small smooth horizontal </w:t>
      </w:r>
      <w:proofErr w:type="gramStart"/>
      <w:r w:rsidRPr="00BC5B52">
        <w:rPr>
          <w:rFonts w:ascii="Times New Roman" w:hAnsi="Times New Roman"/>
          <w:color w:val="000000" w:themeColor="text1"/>
          <w:sz w:val="24"/>
          <w:szCs w:val="24"/>
        </w:rPr>
        <w:t>peg</w:t>
      </w:r>
      <w:proofErr w:type="gramEnd"/>
    </w:p>
    <w:p w14:paraId="05C45E35" w14:textId="77777777" w:rsidR="00BC5B52" w:rsidRPr="00BC5B52" w:rsidRDefault="00BC5B52" w:rsidP="00BC5B52">
      <w:pPr>
        <w:pStyle w:val="ListParagraph"/>
        <w:numPr>
          <w:ilvl w:val="0"/>
          <w:numId w:val="25"/>
        </w:numPr>
        <w:autoSpaceDE w:val="0"/>
        <w:autoSpaceDN w:val="0"/>
        <w:adjustRightInd w:val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</w:rPr>
        <w:t>The rod lies in a vertical plane perpendicular to the peg.</w:t>
      </w:r>
    </w:p>
    <w:p w14:paraId="595EC675" w14:textId="77777777" w:rsidR="00BC5B52" w:rsidRPr="00BC5B52" w:rsidRDefault="00BC5B52" w:rsidP="00BC5B52">
      <w:pPr>
        <w:autoSpaceDE w:val="0"/>
        <w:autoSpaceDN w:val="0"/>
        <w:adjustRightInd w:val="0"/>
        <w:ind w:left="36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</w:rPr>
        <w:t>(a) Find the magnitude of the normal reaction of the branch on the ladder.</w:t>
      </w:r>
    </w:p>
    <w:p w14:paraId="23F060FB" w14:textId="77777777" w:rsidR="00BC5B52" w:rsidRPr="00BC5B52" w:rsidRDefault="00BC5B52" w:rsidP="00BC5B52">
      <w:pPr>
        <w:pStyle w:val="ListParagraph"/>
        <w:autoSpaceDE w:val="0"/>
        <w:autoSpaceDN w:val="0"/>
        <w:adjustRightInd w:val="0"/>
        <w:ind w:left="8640"/>
        <w:jc w:val="both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(3)</w:t>
      </w:r>
    </w:p>
    <w:p w14:paraId="57C534EE" w14:textId="77777777" w:rsidR="00BC5B52" w:rsidRPr="00BC5B52" w:rsidRDefault="00BC5B52" w:rsidP="00BC5B52">
      <w:pPr>
        <w:pStyle w:val="ListParagraph"/>
        <w:numPr>
          <w:ilvl w:val="0"/>
          <w:numId w:val="26"/>
        </w:numPr>
        <w:autoSpaceDE w:val="0"/>
        <w:autoSpaceDN w:val="0"/>
        <w:adjustRightInd w:val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Find the value of </w:t>
      </w:r>
      <w:r w:rsidRPr="00BC5B52">
        <w:rPr>
          <w:color w:val="000000" w:themeColor="text1"/>
          <w:position w:val="-10"/>
        </w:rPr>
        <w:object w:dxaOrig="240" w:dyaOrig="260" w14:anchorId="15D608DC">
          <v:shape id="_x0000_i1026" type="#_x0000_t75" style="width:12pt;height:13.2pt" o:ole="">
            <v:imagedata r:id="rId15" o:title=""/>
          </v:shape>
          <o:OLEObject Type="Embed" ProgID="Equation.DSMT4" ShapeID="_x0000_i1026" DrawAspect="Content" ObjectID="_1798025384" r:id="rId17"/>
        </w:object>
      </w:r>
      <w:r w:rsidRPr="00BC5B52">
        <w:rPr>
          <w:color w:val="000000" w:themeColor="text1"/>
        </w:rPr>
        <w:t>.</w:t>
      </w:r>
    </w:p>
    <w:p w14:paraId="438C6DB2" w14:textId="77777777" w:rsidR="00BC5B52" w:rsidRPr="00BC5B52" w:rsidRDefault="00BC5B52" w:rsidP="00BC5B52">
      <w:pPr>
        <w:pStyle w:val="ListParagraph"/>
        <w:autoSpaceDE w:val="0"/>
        <w:autoSpaceDN w:val="0"/>
        <w:adjustRightInd w:val="0"/>
        <w:ind w:left="8640"/>
        <w:jc w:val="both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(6)</w:t>
      </w:r>
    </w:p>
    <w:p w14:paraId="7D591A54" w14:textId="77777777" w:rsidR="00BC5B52" w:rsidRPr="00BC5B52" w:rsidRDefault="00BC5B52" w:rsidP="00BC5B52">
      <w:pPr>
        <w:pStyle w:val="ListParagraph"/>
        <w:numPr>
          <w:ilvl w:val="0"/>
          <w:numId w:val="26"/>
        </w:numPr>
        <w:autoSpaceDE w:val="0"/>
        <w:autoSpaceDN w:val="0"/>
        <w:adjustRightInd w:val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State </w:t>
      </w: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three</w:t>
      </w:r>
      <w:r w:rsidRPr="00BC5B52">
        <w:rPr>
          <w:rFonts w:ascii="Times New Roman" w:hAnsi="Times New Roman"/>
          <w:color w:val="000000" w:themeColor="text1"/>
          <w:sz w:val="24"/>
          <w:szCs w:val="24"/>
        </w:rPr>
        <w:t xml:space="preserve"> ways in which the model could be refined.</w:t>
      </w:r>
    </w:p>
    <w:p w14:paraId="5E541275" w14:textId="77777777" w:rsidR="00BC5B52" w:rsidRPr="00BC5B52" w:rsidRDefault="00BC5B52" w:rsidP="00BC5B52">
      <w:pPr>
        <w:pStyle w:val="ListParagraph"/>
        <w:autoSpaceDE w:val="0"/>
        <w:autoSpaceDN w:val="0"/>
        <w:adjustRightInd w:val="0"/>
        <w:ind w:left="8640"/>
        <w:jc w:val="both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(3)</w:t>
      </w:r>
    </w:p>
    <w:p w14:paraId="5A54FBC7" w14:textId="3B942F01" w:rsidR="00BC5B52" w:rsidRDefault="00BC5B52" w:rsidP="00BC5B52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 xml:space="preserve">(Total </w:t>
      </w:r>
      <w:r w:rsidR="002B1D16" w:rsidRPr="00E32FA5">
        <w:rPr>
          <w:rFonts w:ascii="Times New Roman" w:hAnsi="Times New Roman"/>
          <w:b/>
          <w:bCs/>
          <w:sz w:val="24"/>
          <w:szCs w:val="24"/>
        </w:rPr>
        <w:t>for Question</w:t>
      </w:r>
      <w:r w:rsidR="002B1D16">
        <w:rPr>
          <w:rFonts w:ascii="Times New Roman" w:hAnsi="Times New Roman"/>
          <w:b/>
          <w:bCs/>
          <w:sz w:val="24"/>
          <w:szCs w:val="24"/>
        </w:rPr>
        <w:t xml:space="preserve">51 is </w:t>
      </w:r>
      <w:r w:rsidRPr="00BC5B52">
        <w:rPr>
          <w:rFonts w:ascii="Times New Roman" w:hAnsi="Times New Roman"/>
          <w:b/>
          <w:bCs/>
          <w:color w:val="000000" w:themeColor="text1"/>
          <w:sz w:val="24"/>
          <w:szCs w:val="24"/>
        </w:rPr>
        <w:t>12 marks)</w:t>
      </w:r>
    </w:p>
    <w:p w14:paraId="3C31485D" w14:textId="49B1F3B9" w:rsidR="00710387" w:rsidRPr="00BC5B52" w:rsidRDefault="00710387" w:rsidP="00BC5B52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52F13645" w14:textId="6937E84C" w:rsidR="00A22891" w:rsidRPr="00B51C4B" w:rsidRDefault="00A22891" w:rsidP="00596446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  <w:r w:rsidR="006A4FA8">
        <w:rPr>
          <w:noProof/>
          <w:lang w:val="en-US"/>
        </w:rPr>
        <mc:AlternateContent>
          <mc:Choice Requires="wps">
            <w:drawing>
              <wp:anchor distT="4294967294" distB="4294967294" distL="114300" distR="114300" simplePos="0" relativeHeight="251657728" behindDoc="0" locked="0" layoutInCell="1" allowOverlap="1" wp14:anchorId="1FF30ABF" wp14:editId="35DFE8CE">
                <wp:simplePos x="0" y="0"/>
                <wp:positionH relativeFrom="column">
                  <wp:posOffset>9525</wp:posOffset>
                </wp:positionH>
                <wp:positionV relativeFrom="paragraph">
                  <wp:posOffset>161924</wp:posOffset>
                </wp:positionV>
                <wp:extent cx="5731510" cy="0"/>
                <wp:effectExtent l="0" t="19050" r="2540" b="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9EA5D9A" id="Straight Connector 3" o:spid="_x0000_s1026" style="position:absolute;z-index:25165772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.75pt,12.75pt" to="452.05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0ABBCE9C" w14:textId="013A1216" w:rsidR="00A22891" w:rsidRDefault="00A22891" w:rsidP="00A2289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PAPER:  </w:t>
      </w:r>
      <w:r w:rsidR="0059644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0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</w:p>
    <w:p w14:paraId="61F1EC78" w14:textId="77777777" w:rsidR="00A22891" w:rsidRPr="00B51C4B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909A178" w14:textId="77777777" w:rsidR="00BF5B10" w:rsidRPr="00A22891" w:rsidRDefault="00BF5B10" w:rsidP="00AB6AD5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427BBC49" w14:textId="77777777" w:rsidR="00E55F38" w:rsidRPr="00A22891" w:rsidRDefault="00E55F38" w:rsidP="00596446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sectPr w:rsidR="00E55F38" w:rsidRPr="00A22891" w:rsidSect="00140BDA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6" w:h="16838"/>
      <w:pgMar w:top="958" w:right="1440" w:bottom="1247" w:left="144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48BF65" w14:textId="77777777" w:rsidR="00FC3D17" w:rsidRDefault="00FC3D17" w:rsidP="006A4FC7">
      <w:pPr>
        <w:spacing w:after="0" w:line="240" w:lineRule="auto"/>
      </w:pPr>
      <w:r>
        <w:separator/>
      </w:r>
    </w:p>
  </w:endnote>
  <w:endnote w:type="continuationSeparator" w:id="0">
    <w:p w14:paraId="474CC2AE" w14:textId="77777777" w:rsidR="00FC3D17" w:rsidRDefault="00FC3D17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Open Sans Light">
    <w:panose1 w:val="020B0306030504020204"/>
    <w:charset w:val="00"/>
    <w:family w:val="swiss"/>
    <w:pitch w:val="variable"/>
    <w:sig w:usb0="E00002EF" w:usb1="4000205B" w:usb2="00000028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1738E8" w14:textId="77777777" w:rsidR="003113FD" w:rsidRDefault="003113F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F611E9" w14:textId="4BBBC057" w:rsidR="00F717D3" w:rsidRPr="008B1E96" w:rsidRDefault="008B1E96" w:rsidP="008B1E96">
    <w:pPr>
      <w:pStyle w:val="Footer"/>
    </w:pPr>
    <w:r>
      <w:rPr>
        <w:rFonts w:ascii="Open Sans Light" w:hAnsi="Open Sans Light" w:cs="Open Sans Light"/>
        <w:sz w:val="20"/>
        <w:szCs w:val="20"/>
      </w:rPr>
      <w:t>2025© Pearson Education Ltd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8D54D7" w14:textId="14D34890" w:rsidR="003113FD" w:rsidRDefault="003113FD">
    <w:pPr>
      <w:pStyle w:val="Footer"/>
    </w:pPr>
    <w:r>
      <w:rPr>
        <w:rFonts w:ascii="Open Sans Light" w:hAnsi="Open Sans Light" w:cs="Open Sans Light"/>
        <w:sz w:val="20"/>
        <w:szCs w:val="20"/>
      </w:rPr>
      <w:t>2025©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2F2B05" w14:textId="77777777" w:rsidR="00FC3D17" w:rsidRDefault="00FC3D17" w:rsidP="006A4FC7">
      <w:pPr>
        <w:spacing w:after="0" w:line="240" w:lineRule="auto"/>
      </w:pPr>
      <w:r>
        <w:separator/>
      </w:r>
    </w:p>
  </w:footnote>
  <w:footnote w:type="continuationSeparator" w:id="0">
    <w:p w14:paraId="1B0D1146" w14:textId="77777777" w:rsidR="00FC3D17" w:rsidRDefault="00FC3D17" w:rsidP="006A4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F8B0FB" w14:textId="77777777" w:rsidR="003113FD" w:rsidRDefault="003113F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3F8560" w14:textId="77777777" w:rsidR="003113FD" w:rsidRDefault="003113F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A3341" w14:textId="77777777" w:rsidR="003113FD" w:rsidRDefault="003113F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EE3877A8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C57271A"/>
    <w:multiLevelType w:val="hybridMultilevel"/>
    <w:tmpl w:val="31BC7DE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1515A7"/>
    <w:multiLevelType w:val="hybridMultilevel"/>
    <w:tmpl w:val="585C1ED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482CD7"/>
    <w:multiLevelType w:val="hybridMultilevel"/>
    <w:tmpl w:val="00145954"/>
    <w:lvl w:ilvl="0" w:tplc="E9143A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586F0F"/>
    <w:multiLevelType w:val="hybridMultilevel"/>
    <w:tmpl w:val="E332B43A"/>
    <w:lvl w:ilvl="0" w:tplc="08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5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6" w15:restartNumberingAfterBreak="0">
    <w:nsid w:val="1B013C78"/>
    <w:multiLevelType w:val="hybridMultilevel"/>
    <w:tmpl w:val="687E1D2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2672DF"/>
    <w:multiLevelType w:val="hybridMultilevel"/>
    <w:tmpl w:val="D1A2DA4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29D72B8"/>
    <w:multiLevelType w:val="hybridMultilevel"/>
    <w:tmpl w:val="15440FEA"/>
    <w:lvl w:ilvl="0" w:tplc="068A24D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8875D4D"/>
    <w:multiLevelType w:val="hybridMultilevel"/>
    <w:tmpl w:val="5E76334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478A4A38"/>
    <w:multiLevelType w:val="hybridMultilevel"/>
    <w:tmpl w:val="F018909C"/>
    <w:lvl w:ilvl="0" w:tplc="08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5" w15:restartNumberingAfterBreak="0">
    <w:nsid w:val="4E9B619F"/>
    <w:multiLevelType w:val="hybridMultilevel"/>
    <w:tmpl w:val="FDBCAD60"/>
    <w:lvl w:ilvl="0" w:tplc="EA042E08">
      <w:start w:val="1"/>
      <w:numFmt w:val="lowerLetter"/>
      <w:lvlText w:val="(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5B133C48"/>
    <w:multiLevelType w:val="hybridMultilevel"/>
    <w:tmpl w:val="62F6F23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9" w15:restartNumberingAfterBreak="0">
    <w:nsid w:val="67D511B6"/>
    <w:multiLevelType w:val="hybridMultilevel"/>
    <w:tmpl w:val="112290A0"/>
    <w:lvl w:ilvl="0" w:tplc="4CF85480">
      <w:start w:val="1"/>
      <w:numFmt w:val="lowerLetter"/>
      <w:lvlText w:val="%1)"/>
      <w:lvlJc w:val="left"/>
      <w:pPr>
        <w:ind w:left="363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3" w:hanging="360"/>
      </w:pPr>
    </w:lvl>
    <w:lvl w:ilvl="2" w:tplc="0809001B" w:tentative="1">
      <w:start w:val="1"/>
      <w:numFmt w:val="lowerRoman"/>
      <w:lvlText w:val="%3."/>
      <w:lvlJc w:val="right"/>
      <w:pPr>
        <w:ind w:left="1803" w:hanging="180"/>
      </w:pPr>
    </w:lvl>
    <w:lvl w:ilvl="3" w:tplc="0809000F" w:tentative="1">
      <w:start w:val="1"/>
      <w:numFmt w:val="decimal"/>
      <w:lvlText w:val="%4."/>
      <w:lvlJc w:val="left"/>
      <w:pPr>
        <w:ind w:left="2523" w:hanging="360"/>
      </w:pPr>
    </w:lvl>
    <w:lvl w:ilvl="4" w:tplc="08090019" w:tentative="1">
      <w:start w:val="1"/>
      <w:numFmt w:val="lowerLetter"/>
      <w:lvlText w:val="%5."/>
      <w:lvlJc w:val="left"/>
      <w:pPr>
        <w:ind w:left="3243" w:hanging="360"/>
      </w:pPr>
    </w:lvl>
    <w:lvl w:ilvl="5" w:tplc="0809001B" w:tentative="1">
      <w:start w:val="1"/>
      <w:numFmt w:val="lowerRoman"/>
      <w:lvlText w:val="%6."/>
      <w:lvlJc w:val="right"/>
      <w:pPr>
        <w:ind w:left="3963" w:hanging="180"/>
      </w:pPr>
    </w:lvl>
    <w:lvl w:ilvl="6" w:tplc="0809000F" w:tentative="1">
      <w:start w:val="1"/>
      <w:numFmt w:val="decimal"/>
      <w:lvlText w:val="%7."/>
      <w:lvlJc w:val="left"/>
      <w:pPr>
        <w:ind w:left="4683" w:hanging="360"/>
      </w:pPr>
    </w:lvl>
    <w:lvl w:ilvl="7" w:tplc="08090019" w:tentative="1">
      <w:start w:val="1"/>
      <w:numFmt w:val="lowerLetter"/>
      <w:lvlText w:val="%8."/>
      <w:lvlJc w:val="left"/>
      <w:pPr>
        <w:ind w:left="5403" w:hanging="360"/>
      </w:pPr>
    </w:lvl>
    <w:lvl w:ilvl="8" w:tplc="0809001B" w:tentative="1">
      <w:start w:val="1"/>
      <w:numFmt w:val="lowerRoman"/>
      <w:lvlText w:val="%9."/>
      <w:lvlJc w:val="right"/>
      <w:pPr>
        <w:ind w:left="6123" w:hanging="180"/>
      </w:pPr>
    </w:lvl>
  </w:abstractNum>
  <w:abstractNum w:abstractNumId="20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0692CD7"/>
    <w:multiLevelType w:val="hybridMultilevel"/>
    <w:tmpl w:val="CA2EC450"/>
    <w:lvl w:ilvl="0" w:tplc="81E0CE5A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252735C"/>
    <w:multiLevelType w:val="hybridMultilevel"/>
    <w:tmpl w:val="7898DCF6"/>
    <w:lvl w:ilvl="0" w:tplc="7D6AA7D8">
      <w:start w:val="4"/>
      <w:numFmt w:val="decimal"/>
      <w:lvlText w:val="%1."/>
      <w:lvlJc w:val="left"/>
      <w:pPr>
        <w:tabs>
          <w:tab w:val="num" w:pos="3"/>
        </w:tabs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513"/>
        </w:tabs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233"/>
        </w:tabs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1953"/>
        </w:tabs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2673"/>
        </w:tabs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393"/>
        </w:tabs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113"/>
        </w:tabs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4833"/>
        </w:tabs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5553"/>
        </w:tabs>
        <w:ind w:left="5553" w:hanging="180"/>
      </w:pPr>
    </w:lvl>
  </w:abstractNum>
  <w:abstractNum w:abstractNumId="23" w15:restartNumberingAfterBreak="0">
    <w:nsid w:val="77CA5D9A"/>
    <w:multiLevelType w:val="hybridMultilevel"/>
    <w:tmpl w:val="90EAE7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 w15:restartNumberingAfterBreak="0">
    <w:nsid w:val="7B165391"/>
    <w:multiLevelType w:val="hybridMultilevel"/>
    <w:tmpl w:val="B964E0E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42169904">
    <w:abstractNumId w:val="7"/>
  </w:num>
  <w:num w:numId="2" w16cid:durableId="2127649158">
    <w:abstractNumId w:val="12"/>
  </w:num>
  <w:num w:numId="3" w16cid:durableId="1902136456">
    <w:abstractNumId w:val="16"/>
  </w:num>
  <w:num w:numId="4" w16cid:durableId="2127045537">
    <w:abstractNumId w:val="23"/>
  </w:num>
  <w:num w:numId="5" w16cid:durableId="1420060475">
    <w:abstractNumId w:val="18"/>
  </w:num>
  <w:num w:numId="6" w16cid:durableId="716205492">
    <w:abstractNumId w:val="24"/>
  </w:num>
  <w:num w:numId="7" w16cid:durableId="132451573">
    <w:abstractNumId w:val="20"/>
  </w:num>
  <w:num w:numId="8" w16cid:durableId="976494079">
    <w:abstractNumId w:val="5"/>
  </w:num>
  <w:num w:numId="9" w16cid:durableId="1287390524">
    <w:abstractNumId w:val="11"/>
  </w:num>
  <w:num w:numId="10" w16cid:durableId="345180730">
    <w:abstractNumId w:val="10"/>
  </w:num>
  <w:num w:numId="11" w16cid:durableId="551500415">
    <w:abstractNumId w:val="13"/>
  </w:num>
  <w:num w:numId="12" w16cid:durableId="110175645">
    <w:abstractNumId w:val="0"/>
  </w:num>
  <w:num w:numId="13" w16cid:durableId="920989080">
    <w:abstractNumId w:val="9"/>
  </w:num>
  <w:num w:numId="14" w16cid:durableId="1873105684">
    <w:abstractNumId w:val="14"/>
  </w:num>
  <w:num w:numId="15" w16cid:durableId="1514759686">
    <w:abstractNumId w:val="4"/>
  </w:num>
  <w:num w:numId="16" w16cid:durableId="948508782">
    <w:abstractNumId w:val="22"/>
  </w:num>
  <w:num w:numId="17" w16cid:durableId="1921325729">
    <w:abstractNumId w:val="15"/>
  </w:num>
  <w:num w:numId="18" w16cid:durableId="607857625">
    <w:abstractNumId w:val="19"/>
  </w:num>
  <w:num w:numId="19" w16cid:durableId="693186902">
    <w:abstractNumId w:val="6"/>
  </w:num>
  <w:num w:numId="20" w16cid:durableId="756291068">
    <w:abstractNumId w:val="2"/>
  </w:num>
  <w:num w:numId="21" w16cid:durableId="1392657134">
    <w:abstractNumId w:val="1"/>
  </w:num>
  <w:num w:numId="22" w16cid:durableId="1736973568">
    <w:abstractNumId w:val="25"/>
  </w:num>
  <w:num w:numId="23" w16cid:durableId="1683700852">
    <w:abstractNumId w:val="8"/>
  </w:num>
  <w:num w:numId="24" w16cid:durableId="1217544087">
    <w:abstractNumId w:val="3"/>
  </w:num>
  <w:num w:numId="25" w16cid:durableId="1407920474">
    <w:abstractNumId w:val="17"/>
  </w:num>
  <w:num w:numId="26" w16cid:durableId="153846869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5910"/>
    <w:rsid w:val="00002526"/>
    <w:rsid w:val="00007605"/>
    <w:rsid w:val="00010CEF"/>
    <w:rsid w:val="0001242B"/>
    <w:rsid w:val="00013DD4"/>
    <w:rsid w:val="0001552E"/>
    <w:rsid w:val="00016206"/>
    <w:rsid w:val="00021983"/>
    <w:rsid w:val="00022FCB"/>
    <w:rsid w:val="0002534E"/>
    <w:rsid w:val="000266B7"/>
    <w:rsid w:val="00026E99"/>
    <w:rsid w:val="00027794"/>
    <w:rsid w:val="00030335"/>
    <w:rsid w:val="000315A7"/>
    <w:rsid w:val="00031F7C"/>
    <w:rsid w:val="000339E1"/>
    <w:rsid w:val="00034B36"/>
    <w:rsid w:val="00037B3F"/>
    <w:rsid w:val="000425DC"/>
    <w:rsid w:val="00053AE0"/>
    <w:rsid w:val="00054C1F"/>
    <w:rsid w:val="00055B02"/>
    <w:rsid w:val="00055FAB"/>
    <w:rsid w:val="00055FB3"/>
    <w:rsid w:val="000568EE"/>
    <w:rsid w:val="00057F39"/>
    <w:rsid w:val="000635DF"/>
    <w:rsid w:val="00066AFF"/>
    <w:rsid w:val="00066B1E"/>
    <w:rsid w:val="00070B5A"/>
    <w:rsid w:val="00070FC3"/>
    <w:rsid w:val="000734F6"/>
    <w:rsid w:val="000745D5"/>
    <w:rsid w:val="00074FE1"/>
    <w:rsid w:val="0007625D"/>
    <w:rsid w:val="00077501"/>
    <w:rsid w:val="0008406A"/>
    <w:rsid w:val="00092633"/>
    <w:rsid w:val="000A0D4F"/>
    <w:rsid w:val="000A0E8F"/>
    <w:rsid w:val="000A1BE1"/>
    <w:rsid w:val="000A2782"/>
    <w:rsid w:val="000A2C08"/>
    <w:rsid w:val="000A59C0"/>
    <w:rsid w:val="000A7998"/>
    <w:rsid w:val="000B2CFA"/>
    <w:rsid w:val="000C037D"/>
    <w:rsid w:val="000C444C"/>
    <w:rsid w:val="000C5405"/>
    <w:rsid w:val="000C776F"/>
    <w:rsid w:val="000D00CB"/>
    <w:rsid w:val="000D0AB5"/>
    <w:rsid w:val="000D2364"/>
    <w:rsid w:val="000D3539"/>
    <w:rsid w:val="000D625B"/>
    <w:rsid w:val="000D6668"/>
    <w:rsid w:val="000D7303"/>
    <w:rsid w:val="000E0D99"/>
    <w:rsid w:val="000F0457"/>
    <w:rsid w:val="000F0EBD"/>
    <w:rsid w:val="000F1758"/>
    <w:rsid w:val="000F31A5"/>
    <w:rsid w:val="000F46E6"/>
    <w:rsid w:val="000F49D0"/>
    <w:rsid w:val="000F4BF6"/>
    <w:rsid w:val="000F4E99"/>
    <w:rsid w:val="000F4FAB"/>
    <w:rsid w:val="000F696F"/>
    <w:rsid w:val="0010170A"/>
    <w:rsid w:val="001037B5"/>
    <w:rsid w:val="00107C2D"/>
    <w:rsid w:val="001143A8"/>
    <w:rsid w:val="0011466E"/>
    <w:rsid w:val="00117A59"/>
    <w:rsid w:val="00117D7B"/>
    <w:rsid w:val="001220BD"/>
    <w:rsid w:val="00123796"/>
    <w:rsid w:val="00124136"/>
    <w:rsid w:val="00124F93"/>
    <w:rsid w:val="00125594"/>
    <w:rsid w:val="001271A2"/>
    <w:rsid w:val="00131124"/>
    <w:rsid w:val="00133DDE"/>
    <w:rsid w:val="00140447"/>
    <w:rsid w:val="00140BDA"/>
    <w:rsid w:val="00142430"/>
    <w:rsid w:val="001442A3"/>
    <w:rsid w:val="001460ED"/>
    <w:rsid w:val="00147F4D"/>
    <w:rsid w:val="001512A0"/>
    <w:rsid w:val="00152FE3"/>
    <w:rsid w:val="0015332B"/>
    <w:rsid w:val="001554E5"/>
    <w:rsid w:val="00155994"/>
    <w:rsid w:val="00156B96"/>
    <w:rsid w:val="00157E7B"/>
    <w:rsid w:val="00160EC2"/>
    <w:rsid w:val="00162197"/>
    <w:rsid w:val="001643B7"/>
    <w:rsid w:val="0016527B"/>
    <w:rsid w:val="0017055D"/>
    <w:rsid w:val="00171B4A"/>
    <w:rsid w:val="00174B7E"/>
    <w:rsid w:val="00175E2A"/>
    <w:rsid w:val="001778BA"/>
    <w:rsid w:val="001827CF"/>
    <w:rsid w:val="00187D88"/>
    <w:rsid w:val="00193915"/>
    <w:rsid w:val="00196447"/>
    <w:rsid w:val="001A0105"/>
    <w:rsid w:val="001A2E45"/>
    <w:rsid w:val="001A36BF"/>
    <w:rsid w:val="001A469B"/>
    <w:rsid w:val="001A4DD6"/>
    <w:rsid w:val="001A579D"/>
    <w:rsid w:val="001B055E"/>
    <w:rsid w:val="001B2517"/>
    <w:rsid w:val="001B46C3"/>
    <w:rsid w:val="001B6BE6"/>
    <w:rsid w:val="001C18C1"/>
    <w:rsid w:val="001C2860"/>
    <w:rsid w:val="001C2FE5"/>
    <w:rsid w:val="001C59BE"/>
    <w:rsid w:val="001C719E"/>
    <w:rsid w:val="001D109E"/>
    <w:rsid w:val="001D37C6"/>
    <w:rsid w:val="001D3B10"/>
    <w:rsid w:val="001D6F6F"/>
    <w:rsid w:val="001E1899"/>
    <w:rsid w:val="001E3045"/>
    <w:rsid w:val="001E384A"/>
    <w:rsid w:val="001E75BB"/>
    <w:rsid w:val="001E7AED"/>
    <w:rsid w:val="001F3233"/>
    <w:rsid w:val="001F7410"/>
    <w:rsid w:val="0020189A"/>
    <w:rsid w:val="00203989"/>
    <w:rsid w:val="002061E8"/>
    <w:rsid w:val="002118BE"/>
    <w:rsid w:val="00211E0A"/>
    <w:rsid w:val="00214117"/>
    <w:rsid w:val="00214730"/>
    <w:rsid w:val="00215535"/>
    <w:rsid w:val="00216E06"/>
    <w:rsid w:val="0022054E"/>
    <w:rsid w:val="002209C9"/>
    <w:rsid w:val="00221EE9"/>
    <w:rsid w:val="0022357D"/>
    <w:rsid w:val="00224415"/>
    <w:rsid w:val="00225C53"/>
    <w:rsid w:val="00231031"/>
    <w:rsid w:val="00233CB9"/>
    <w:rsid w:val="00233F10"/>
    <w:rsid w:val="002343DF"/>
    <w:rsid w:val="00235040"/>
    <w:rsid w:val="00236043"/>
    <w:rsid w:val="0023705E"/>
    <w:rsid w:val="00240370"/>
    <w:rsid w:val="00241306"/>
    <w:rsid w:val="002414A1"/>
    <w:rsid w:val="00241E35"/>
    <w:rsid w:val="00243DFA"/>
    <w:rsid w:val="0024400A"/>
    <w:rsid w:val="00245249"/>
    <w:rsid w:val="00246AB8"/>
    <w:rsid w:val="00246FD5"/>
    <w:rsid w:val="00247549"/>
    <w:rsid w:val="00247F41"/>
    <w:rsid w:val="00254D7E"/>
    <w:rsid w:val="00260D14"/>
    <w:rsid w:val="002612A7"/>
    <w:rsid w:val="00262F57"/>
    <w:rsid w:val="002647FF"/>
    <w:rsid w:val="0026493A"/>
    <w:rsid w:val="00265825"/>
    <w:rsid w:val="00265CC7"/>
    <w:rsid w:val="00266FDC"/>
    <w:rsid w:val="00267B73"/>
    <w:rsid w:val="00271724"/>
    <w:rsid w:val="0027491D"/>
    <w:rsid w:val="002759DD"/>
    <w:rsid w:val="00276A76"/>
    <w:rsid w:val="00277B44"/>
    <w:rsid w:val="0028330E"/>
    <w:rsid w:val="0028478B"/>
    <w:rsid w:val="002878C9"/>
    <w:rsid w:val="00291F3B"/>
    <w:rsid w:val="00293540"/>
    <w:rsid w:val="0029634B"/>
    <w:rsid w:val="002971F9"/>
    <w:rsid w:val="00297B28"/>
    <w:rsid w:val="002A54C2"/>
    <w:rsid w:val="002B0009"/>
    <w:rsid w:val="002B1D16"/>
    <w:rsid w:val="002B3784"/>
    <w:rsid w:val="002B4F2B"/>
    <w:rsid w:val="002B5B3D"/>
    <w:rsid w:val="002B665F"/>
    <w:rsid w:val="002B673E"/>
    <w:rsid w:val="002B7A38"/>
    <w:rsid w:val="002C0A8F"/>
    <w:rsid w:val="002C3FA7"/>
    <w:rsid w:val="002C4524"/>
    <w:rsid w:val="002C602F"/>
    <w:rsid w:val="002D0881"/>
    <w:rsid w:val="002D2AD3"/>
    <w:rsid w:val="002D4856"/>
    <w:rsid w:val="002D4D3B"/>
    <w:rsid w:val="002D4FCE"/>
    <w:rsid w:val="002D5100"/>
    <w:rsid w:val="002D570F"/>
    <w:rsid w:val="002D7812"/>
    <w:rsid w:val="002E0D0A"/>
    <w:rsid w:val="002E2622"/>
    <w:rsid w:val="002F0589"/>
    <w:rsid w:val="002F0FB8"/>
    <w:rsid w:val="002F1300"/>
    <w:rsid w:val="002F3C1E"/>
    <w:rsid w:val="002F483F"/>
    <w:rsid w:val="00302217"/>
    <w:rsid w:val="00303118"/>
    <w:rsid w:val="003033DB"/>
    <w:rsid w:val="003034AE"/>
    <w:rsid w:val="003058ED"/>
    <w:rsid w:val="00310CA7"/>
    <w:rsid w:val="003113FD"/>
    <w:rsid w:val="003119C0"/>
    <w:rsid w:val="00311CB5"/>
    <w:rsid w:val="003131B6"/>
    <w:rsid w:val="003157AD"/>
    <w:rsid w:val="0031583B"/>
    <w:rsid w:val="00316B60"/>
    <w:rsid w:val="00317801"/>
    <w:rsid w:val="00320095"/>
    <w:rsid w:val="00323EB8"/>
    <w:rsid w:val="00327155"/>
    <w:rsid w:val="003315D3"/>
    <w:rsid w:val="00333001"/>
    <w:rsid w:val="00334A66"/>
    <w:rsid w:val="003361CE"/>
    <w:rsid w:val="0033742F"/>
    <w:rsid w:val="00337EBD"/>
    <w:rsid w:val="00337F4A"/>
    <w:rsid w:val="0034566A"/>
    <w:rsid w:val="00350A7E"/>
    <w:rsid w:val="003528DC"/>
    <w:rsid w:val="00352D32"/>
    <w:rsid w:val="00353D34"/>
    <w:rsid w:val="00355D68"/>
    <w:rsid w:val="0035641A"/>
    <w:rsid w:val="00356906"/>
    <w:rsid w:val="00357D1B"/>
    <w:rsid w:val="0036210A"/>
    <w:rsid w:val="0036328E"/>
    <w:rsid w:val="003662F6"/>
    <w:rsid w:val="0036722A"/>
    <w:rsid w:val="003715D7"/>
    <w:rsid w:val="0037358A"/>
    <w:rsid w:val="0037449B"/>
    <w:rsid w:val="0037600C"/>
    <w:rsid w:val="0038025E"/>
    <w:rsid w:val="0038372B"/>
    <w:rsid w:val="00383F73"/>
    <w:rsid w:val="00394A43"/>
    <w:rsid w:val="00396473"/>
    <w:rsid w:val="003964F9"/>
    <w:rsid w:val="00397CBC"/>
    <w:rsid w:val="003A73CD"/>
    <w:rsid w:val="003A76AC"/>
    <w:rsid w:val="003B0C4E"/>
    <w:rsid w:val="003B47CC"/>
    <w:rsid w:val="003B4B77"/>
    <w:rsid w:val="003B626A"/>
    <w:rsid w:val="003C321B"/>
    <w:rsid w:val="003C3225"/>
    <w:rsid w:val="003C4235"/>
    <w:rsid w:val="003C781A"/>
    <w:rsid w:val="003D15B0"/>
    <w:rsid w:val="003D2208"/>
    <w:rsid w:val="003D25DF"/>
    <w:rsid w:val="003D5CA4"/>
    <w:rsid w:val="003D64D4"/>
    <w:rsid w:val="003E101F"/>
    <w:rsid w:val="003E1E15"/>
    <w:rsid w:val="003E631B"/>
    <w:rsid w:val="003E7C76"/>
    <w:rsid w:val="003F0C98"/>
    <w:rsid w:val="003F0EB4"/>
    <w:rsid w:val="003F405E"/>
    <w:rsid w:val="003F489B"/>
    <w:rsid w:val="00401F9D"/>
    <w:rsid w:val="00406BAD"/>
    <w:rsid w:val="00407A3B"/>
    <w:rsid w:val="004138B9"/>
    <w:rsid w:val="00415380"/>
    <w:rsid w:val="00417C5A"/>
    <w:rsid w:val="004204AF"/>
    <w:rsid w:val="00420899"/>
    <w:rsid w:val="00421D29"/>
    <w:rsid w:val="00422C78"/>
    <w:rsid w:val="004240B5"/>
    <w:rsid w:val="0042556D"/>
    <w:rsid w:val="00426BF7"/>
    <w:rsid w:val="00430203"/>
    <w:rsid w:val="00434F7C"/>
    <w:rsid w:val="00435FC5"/>
    <w:rsid w:val="00437E34"/>
    <w:rsid w:val="0044364F"/>
    <w:rsid w:val="00443FF2"/>
    <w:rsid w:val="00445BF8"/>
    <w:rsid w:val="0045098F"/>
    <w:rsid w:val="0045111D"/>
    <w:rsid w:val="00453AC9"/>
    <w:rsid w:val="0046172E"/>
    <w:rsid w:val="00461AE4"/>
    <w:rsid w:val="00461BCB"/>
    <w:rsid w:val="00462122"/>
    <w:rsid w:val="004719CD"/>
    <w:rsid w:val="004749E1"/>
    <w:rsid w:val="004769F9"/>
    <w:rsid w:val="00477895"/>
    <w:rsid w:val="00477E41"/>
    <w:rsid w:val="0048541C"/>
    <w:rsid w:val="0048543C"/>
    <w:rsid w:val="00492019"/>
    <w:rsid w:val="0049509A"/>
    <w:rsid w:val="00497D4A"/>
    <w:rsid w:val="004A2C15"/>
    <w:rsid w:val="004A6789"/>
    <w:rsid w:val="004B66E6"/>
    <w:rsid w:val="004B6A5E"/>
    <w:rsid w:val="004C2B08"/>
    <w:rsid w:val="004C7A98"/>
    <w:rsid w:val="004C7FAE"/>
    <w:rsid w:val="004D0543"/>
    <w:rsid w:val="004D299D"/>
    <w:rsid w:val="004D3EB1"/>
    <w:rsid w:val="004D4DB4"/>
    <w:rsid w:val="004E4708"/>
    <w:rsid w:val="004E69B2"/>
    <w:rsid w:val="004E6D75"/>
    <w:rsid w:val="004E7645"/>
    <w:rsid w:val="004E774C"/>
    <w:rsid w:val="004E7DA2"/>
    <w:rsid w:val="004F0476"/>
    <w:rsid w:val="004F0B91"/>
    <w:rsid w:val="004F4125"/>
    <w:rsid w:val="0050150D"/>
    <w:rsid w:val="00502226"/>
    <w:rsid w:val="00502CE0"/>
    <w:rsid w:val="00502EAD"/>
    <w:rsid w:val="00510D07"/>
    <w:rsid w:val="0051118B"/>
    <w:rsid w:val="005129E2"/>
    <w:rsid w:val="005136D9"/>
    <w:rsid w:val="00514F3A"/>
    <w:rsid w:val="00517AC6"/>
    <w:rsid w:val="005205A9"/>
    <w:rsid w:val="00523AAD"/>
    <w:rsid w:val="005337C5"/>
    <w:rsid w:val="00541414"/>
    <w:rsid w:val="005439E5"/>
    <w:rsid w:val="0054419C"/>
    <w:rsid w:val="00544F36"/>
    <w:rsid w:val="0054666E"/>
    <w:rsid w:val="00546B9B"/>
    <w:rsid w:val="00547151"/>
    <w:rsid w:val="00547FB8"/>
    <w:rsid w:val="005502AD"/>
    <w:rsid w:val="00550DCF"/>
    <w:rsid w:val="00554518"/>
    <w:rsid w:val="00556929"/>
    <w:rsid w:val="00560115"/>
    <w:rsid w:val="0056107E"/>
    <w:rsid w:val="00561F8A"/>
    <w:rsid w:val="00562471"/>
    <w:rsid w:val="005660C1"/>
    <w:rsid w:val="00567792"/>
    <w:rsid w:val="005704BF"/>
    <w:rsid w:val="0057085B"/>
    <w:rsid w:val="0057138E"/>
    <w:rsid w:val="005821A3"/>
    <w:rsid w:val="00594566"/>
    <w:rsid w:val="00596446"/>
    <w:rsid w:val="00596C53"/>
    <w:rsid w:val="00597DA3"/>
    <w:rsid w:val="005A2CC7"/>
    <w:rsid w:val="005B1E95"/>
    <w:rsid w:val="005B2F5C"/>
    <w:rsid w:val="005B352A"/>
    <w:rsid w:val="005C097B"/>
    <w:rsid w:val="005C205B"/>
    <w:rsid w:val="005C39FB"/>
    <w:rsid w:val="005C57B3"/>
    <w:rsid w:val="005D01F8"/>
    <w:rsid w:val="005D1698"/>
    <w:rsid w:val="005D3941"/>
    <w:rsid w:val="005D564C"/>
    <w:rsid w:val="005D6B0D"/>
    <w:rsid w:val="005E02BD"/>
    <w:rsid w:val="005E0A65"/>
    <w:rsid w:val="005E13E2"/>
    <w:rsid w:val="005E34C4"/>
    <w:rsid w:val="005E3665"/>
    <w:rsid w:val="005F3264"/>
    <w:rsid w:val="005F4ECC"/>
    <w:rsid w:val="005F797D"/>
    <w:rsid w:val="00600B89"/>
    <w:rsid w:val="006024BB"/>
    <w:rsid w:val="00603265"/>
    <w:rsid w:val="00603697"/>
    <w:rsid w:val="00604898"/>
    <w:rsid w:val="00607991"/>
    <w:rsid w:val="0061659B"/>
    <w:rsid w:val="00617736"/>
    <w:rsid w:val="00620207"/>
    <w:rsid w:val="00620BBA"/>
    <w:rsid w:val="006215E9"/>
    <w:rsid w:val="00626774"/>
    <w:rsid w:val="0062700E"/>
    <w:rsid w:val="0063108E"/>
    <w:rsid w:val="00631268"/>
    <w:rsid w:val="0063441B"/>
    <w:rsid w:val="00636BE0"/>
    <w:rsid w:val="006379B8"/>
    <w:rsid w:val="006435D1"/>
    <w:rsid w:val="00645BAB"/>
    <w:rsid w:val="00645CB5"/>
    <w:rsid w:val="00650D11"/>
    <w:rsid w:val="006558EB"/>
    <w:rsid w:val="00660442"/>
    <w:rsid w:val="00661844"/>
    <w:rsid w:val="00661879"/>
    <w:rsid w:val="00661DF9"/>
    <w:rsid w:val="006620AA"/>
    <w:rsid w:val="006631AC"/>
    <w:rsid w:val="0066663E"/>
    <w:rsid w:val="00667133"/>
    <w:rsid w:val="00670688"/>
    <w:rsid w:val="0067357C"/>
    <w:rsid w:val="00673886"/>
    <w:rsid w:val="0067406A"/>
    <w:rsid w:val="0067495B"/>
    <w:rsid w:val="00674AF8"/>
    <w:rsid w:val="00681694"/>
    <w:rsid w:val="006842AE"/>
    <w:rsid w:val="0068510E"/>
    <w:rsid w:val="0068549E"/>
    <w:rsid w:val="00692877"/>
    <w:rsid w:val="0069481E"/>
    <w:rsid w:val="00697E2E"/>
    <w:rsid w:val="00697E82"/>
    <w:rsid w:val="006A4E86"/>
    <w:rsid w:val="006A4FA8"/>
    <w:rsid w:val="006A4FC7"/>
    <w:rsid w:val="006A6146"/>
    <w:rsid w:val="006A6C14"/>
    <w:rsid w:val="006B4466"/>
    <w:rsid w:val="006C5454"/>
    <w:rsid w:val="006C5C85"/>
    <w:rsid w:val="006C72CE"/>
    <w:rsid w:val="006D2740"/>
    <w:rsid w:val="006D2899"/>
    <w:rsid w:val="006D3B05"/>
    <w:rsid w:val="006D3BDE"/>
    <w:rsid w:val="006D3DBC"/>
    <w:rsid w:val="006D3E1D"/>
    <w:rsid w:val="006D49EE"/>
    <w:rsid w:val="006E02FD"/>
    <w:rsid w:val="006E26EB"/>
    <w:rsid w:val="006E2F44"/>
    <w:rsid w:val="006E3266"/>
    <w:rsid w:val="006E4082"/>
    <w:rsid w:val="006E70F9"/>
    <w:rsid w:val="006F6C86"/>
    <w:rsid w:val="00703753"/>
    <w:rsid w:val="00703F17"/>
    <w:rsid w:val="007053C6"/>
    <w:rsid w:val="00707A99"/>
    <w:rsid w:val="00710387"/>
    <w:rsid w:val="00710540"/>
    <w:rsid w:val="0071110B"/>
    <w:rsid w:val="00714383"/>
    <w:rsid w:val="0071499E"/>
    <w:rsid w:val="007153F4"/>
    <w:rsid w:val="00717C4E"/>
    <w:rsid w:val="007210F8"/>
    <w:rsid w:val="007216B2"/>
    <w:rsid w:val="00721F63"/>
    <w:rsid w:val="00722D9B"/>
    <w:rsid w:val="0072527B"/>
    <w:rsid w:val="007266F1"/>
    <w:rsid w:val="00727C30"/>
    <w:rsid w:val="00727DB3"/>
    <w:rsid w:val="00730921"/>
    <w:rsid w:val="007318F1"/>
    <w:rsid w:val="00740188"/>
    <w:rsid w:val="00741F0C"/>
    <w:rsid w:val="00744AA3"/>
    <w:rsid w:val="00745443"/>
    <w:rsid w:val="007460F3"/>
    <w:rsid w:val="00746960"/>
    <w:rsid w:val="007523CD"/>
    <w:rsid w:val="00753780"/>
    <w:rsid w:val="00760D12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37B8"/>
    <w:rsid w:val="007870E2"/>
    <w:rsid w:val="00790D6C"/>
    <w:rsid w:val="00791BFB"/>
    <w:rsid w:val="007A0357"/>
    <w:rsid w:val="007A15FC"/>
    <w:rsid w:val="007A57AD"/>
    <w:rsid w:val="007A76B2"/>
    <w:rsid w:val="007B211F"/>
    <w:rsid w:val="007B3D97"/>
    <w:rsid w:val="007B464B"/>
    <w:rsid w:val="007B48A3"/>
    <w:rsid w:val="007B4B17"/>
    <w:rsid w:val="007B4C2B"/>
    <w:rsid w:val="007B6590"/>
    <w:rsid w:val="007C1C1E"/>
    <w:rsid w:val="007D09D8"/>
    <w:rsid w:val="007D722B"/>
    <w:rsid w:val="007E010E"/>
    <w:rsid w:val="007E576C"/>
    <w:rsid w:val="007E7B6A"/>
    <w:rsid w:val="007F21B3"/>
    <w:rsid w:val="007F2283"/>
    <w:rsid w:val="007F52EE"/>
    <w:rsid w:val="007F6B74"/>
    <w:rsid w:val="00800DA7"/>
    <w:rsid w:val="008023D1"/>
    <w:rsid w:val="00804A5B"/>
    <w:rsid w:val="00811BA8"/>
    <w:rsid w:val="00812280"/>
    <w:rsid w:val="008149D6"/>
    <w:rsid w:val="00814A66"/>
    <w:rsid w:val="00815910"/>
    <w:rsid w:val="00815A57"/>
    <w:rsid w:val="00817789"/>
    <w:rsid w:val="008225F6"/>
    <w:rsid w:val="0082274F"/>
    <w:rsid w:val="0082347E"/>
    <w:rsid w:val="00824405"/>
    <w:rsid w:val="00824AE6"/>
    <w:rsid w:val="00826B7E"/>
    <w:rsid w:val="0083072C"/>
    <w:rsid w:val="00831B53"/>
    <w:rsid w:val="00834F25"/>
    <w:rsid w:val="00834F51"/>
    <w:rsid w:val="008354A9"/>
    <w:rsid w:val="00837ECB"/>
    <w:rsid w:val="008401A9"/>
    <w:rsid w:val="00843B45"/>
    <w:rsid w:val="00846752"/>
    <w:rsid w:val="00852EA5"/>
    <w:rsid w:val="00853AB1"/>
    <w:rsid w:val="00855775"/>
    <w:rsid w:val="00855BA2"/>
    <w:rsid w:val="0086390E"/>
    <w:rsid w:val="00864891"/>
    <w:rsid w:val="00867B6E"/>
    <w:rsid w:val="00871736"/>
    <w:rsid w:val="00876A88"/>
    <w:rsid w:val="008815BF"/>
    <w:rsid w:val="00881AD7"/>
    <w:rsid w:val="00884826"/>
    <w:rsid w:val="008863A9"/>
    <w:rsid w:val="008877D7"/>
    <w:rsid w:val="0089278B"/>
    <w:rsid w:val="00895328"/>
    <w:rsid w:val="00896951"/>
    <w:rsid w:val="00896DF5"/>
    <w:rsid w:val="00897500"/>
    <w:rsid w:val="0089776A"/>
    <w:rsid w:val="008A0AEE"/>
    <w:rsid w:val="008A102E"/>
    <w:rsid w:val="008B05CE"/>
    <w:rsid w:val="008B1E96"/>
    <w:rsid w:val="008B23E7"/>
    <w:rsid w:val="008B6283"/>
    <w:rsid w:val="008B6AF2"/>
    <w:rsid w:val="008C10EE"/>
    <w:rsid w:val="008C28DC"/>
    <w:rsid w:val="008C2E89"/>
    <w:rsid w:val="008C32B4"/>
    <w:rsid w:val="008C3B79"/>
    <w:rsid w:val="008C3D06"/>
    <w:rsid w:val="008C4114"/>
    <w:rsid w:val="008C411C"/>
    <w:rsid w:val="008C5996"/>
    <w:rsid w:val="008D08B7"/>
    <w:rsid w:val="008D1D28"/>
    <w:rsid w:val="008D3385"/>
    <w:rsid w:val="008D448D"/>
    <w:rsid w:val="008D676E"/>
    <w:rsid w:val="008E2ECF"/>
    <w:rsid w:val="008E3320"/>
    <w:rsid w:val="008E3632"/>
    <w:rsid w:val="008E40AB"/>
    <w:rsid w:val="008E5A05"/>
    <w:rsid w:val="008F2CE7"/>
    <w:rsid w:val="008F3539"/>
    <w:rsid w:val="00910AC6"/>
    <w:rsid w:val="00912824"/>
    <w:rsid w:val="009205B6"/>
    <w:rsid w:val="00921BDE"/>
    <w:rsid w:val="00922ACA"/>
    <w:rsid w:val="00925C39"/>
    <w:rsid w:val="009275AE"/>
    <w:rsid w:val="00927B90"/>
    <w:rsid w:val="00931163"/>
    <w:rsid w:val="00932573"/>
    <w:rsid w:val="00943271"/>
    <w:rsid w:val="0094464B"/>
    <w:rsid w:val="00951BBE"/>
    <w:rsid w:val="009522CB"/>
    <w:rsid w:val="00953571"/>
    <w:rsid w:val="00955B02"/>
    <w:rsid w:val="00960093"/>
    <w:rsid w:val="00960A85"/>
    <w:rsid w:val="00963640"/>
    <w:rsid w:val="009675D9"/>
    <w:rsid w:val="00970D4B"/>
    <w:rsid w:val="0097639A"/>
    <w:rsid w:val="00977384"/>
    <w:rsid w:val="00977983"/>
    <w:rsid w:val="00981333"/>
    <w:rsid w:val="009841C5"/>
    <w:rsid w:val="0098501F"/>
    <w:rsid w:val="009855BB"/>
    <w:rsid w:val="00987A5E"/>
    <w:rsid w:val="00992989"/>
    <w:rsid w:val="009939EE"/>
    <w:rsid w:val="00993DDF"/>
    <w:rsid w:val="00993FBD"/>
    <w:rsid w:val="00996CEE"/>
    <w:rsid w:val="009A0855"/>
    <w:rsid w:val="009A395B"/>
    <w:rsid w:val="009A7A7B"/>
    <w:rsid w:val="009B1A54"/>
    <w:rsid w:val="009B1B75"/>
    <w:rsid w:val="009B21B4"/>
    <w:rsid w:val="009B2D83"/>
    <w:rsid w:val="009B7982"/>
    <w:rsid w:val="009B7E42"/>
    <w:rsid w:val="009C034C"/>
    <w:rsid w:val="009C061C"/>
    <w:rsid w:val="009C2298"/>
    <w:rsid w:val="009C30FA"/>
    <w:rsid w:val="009C3BC5"/>
    <w:rsid w:val="009C3E51"/>
    <w:rsid w:val="009C64DE"/>
    <w:rsid w:val="009C7B0B"/>
    <w:rsid w:val="009D741E"/>
    <w:rsid w:val="009E0BBA"/>
    <w:rsid w:val="009E5ECE"/>
    <w:rsid w:val="009E6FF5"/>
    <w:rsid w:val="009E7818"/>
    <w:rsid w:val="009F02D8"/>
    <w:rsid w:val="009F3186"/>
    <w:rsid w:val="009F4668"/>
    <w:rsid w:val="009F4AC2"/>
    <w:rsid w:val="009F6EDF"/>
    <w:rsid w:val="00A00853"/>
    <w:rsid w:val="00A02B59"/>
    <w:rsid w:val="00A0765F"/>
    <w:rsid w:val="00A10019"/>
    <w:rsid w:val="00A1084E"/>
    <w:rsid w:val="00A10AC5"/>
    <w:rsid w:val="00A110AB"/>
    <w:rsid w:val="00A11E6E"/>
    <w:rsid w:val="00A122C0"/>
    <w:rsid w:val="00A12AA0"/>
    <w:rsid w:val="00A13DBE"/>
    <w:rsid w:val="00A16327"/>
    <w:rsid w:val="00A1671E"/>
    <w:rsid w:val="00A20B5A"/>
    <w:rsid w:val="00A216FA"/>
    <w:rsid w:val="00A22891"/>
    <w:rsid w:val="00A24FC4"/>
    <w:rsid w:val="00A27212"/>
    <w:rsid w:val="00A30FD8"/>
    <w:rsid w:val="00A316EF"/>
    <w:rsid w:val="00A343C7"/>
    <w:rsid w:val="00A35199"/>
    <w:rsid w:val="00A404FB"/>
    <w:rsid w:val="00A40F97"/>
    <w:rsid w:val="00A42E6D"/>
    <w:rsid w:val="00A4464C"/>
    <w:rsid w:val="00A5139C"/>
    <w:rsid w:val="00A5159E"/>
    <w:rsid w:val="00A520C5"/>
    <w:rsid w:val="00A54D9E"/>
    <w:rsid w:val="00A54EEF"/>
    <w:rsid w:val="00A5766D"/>
    <w:rsid w:val="00A6255A"/>
    <w:rsid w:val="00A6459F"/>
    <w:rsid w:val="00A71CC2"/>
    <w:rsid w:val="00A74731"/>
    <w:rsid w:val="00A74A39"/>
    <w:rsid w:val="00A7624F"/>
    <w:rsid w:val="00A76657"/>
    <w:rsid w:val="00A77378"/>
    <w:rsid w:val="00A777FA"/>
    <w:rsid w:val="00A856EA"/>
    <w:rsid w:val="00A87D68"/>
    <w:rsid w:val="00A9018C"/>
    <w:rsid w:val="00A902C5"/>
    <w:rsid w:val="00A90AD7"/>
    <w:rsid w:val="00A92EE6"/>
    <w:rsid w:val="00A96C85"/>
    <w:rsid w:val="00AA58C6"/>
    <w:rsid w:val="00AB083B"/>
    <w:rsid w:val="00AB0CB6"/>
    <w:rsid w:val="00AB143E"/>
    <w:rsid w:val="00AB1AF6"/>
    <w:rsid w:val="00AB2363"/>
    <w:rsid w:val="00AB6AD5"/>
    <w:rsid w:val="00AC5355"/>
    <w:rsid w:val="00AC5EED"/>
    <w:rsid w:val="00AC5F35"/>
    <w:rsid w:val="00AC7721"/>
    <w:rsid w:val="00AD0841"/>
    <w:rsid w:val="00AD0B03"/>
    <w:rsid w:val="00AD361D"/>
    <w:rsid w:val="00AD6F90"/>
    <w:rsid w:val="00AE06EE"/>
    <w:rsid w:val="00AE3D81"/>
    <w:rsid w:val="00AE65F9"/>
    <w:rsid w:val="00AE7F4A"/>
    <w:rsid w:val="00AF0E5C"/>
    <w:rsid w:val="00AF1AD6"/>
    <w:rsid w:val="00AF4C54"/>
    <w:rsid w:val="00B00028"/>
    <w:rsid w:val="00B00326"/>
    <w:rsid w:val="00B01390"/>
    <w:rsid w:val="00B021EB"/>
    <w:rsid w:val="00B06B9A"/>
    <w:rsid w:val="00B07B06"/>
    <w:rsid w:val="00B07B48"/>
    <w:rsid w:val="00B13411"/>
    <w:rsid w:val="00B1382F"/>
    <w:rsid w:val="00B1587D"/>
    <w:rsid w:val="00B176E8"/>
    <w:rsid w:val="00B208B9"/>
    <w:rsid w:val="00B20AC3"/>
    <w:rsid w:val="00B2326F"/>
    <w:rsid w:val="00B23664"/>
    <w:rsid w:val="00B316E2"/>
    <w:rsid w:val="00B336F6"/>
    <w:rsid w:val="00B33C9A"/>
    <w:rsid w:val="00B36353"/>
    <w:rsid w:val="00B40E98"/>
    <w:rsid w:val="00B41807"/>
    <w:rsid w:val="00B4504D"/>
    <w:rsid w:val="00B51C4B"/>
    <w:rsid w:val="00B560B6"/>
    <w:rsid w:val="00B57905"/>
    <w:rsid w:val="00B607BB"/>
    <w:rsid w:val="00B62BDC"/>
    <w:rsid w:val="00B65508"/>
    <w:rsid w:val="00B706BD"/>
    <w:rsid w:val="00B70D31"/>
    <w:rsid w:val="00B7108B"/>
    <w:rsid w:val="00B74B97"/>
    <w:rsid w:val="00B75826"/>
    <w:rsid w:val="00B844EF"/>
    <w:rsid w:val="00B8570D"/>
    <w:rsid w:val="00B85B58"/>
    <w:rsid w:val="00B90478"/>
    <w:rsid w:val="00B92653"/>
    <w:rsid w:val="00B92D8F"/>
    <w:rsid w:val="00B931A6"/>
    <w:rsid w:val="00B93EC6"/>
    <w:rsid w:val="00B946DA"/>
    <w:rsid w:val="00B96409"/>
    <w:rsid w:val="00BA10B0"/>
    <w:rsid w:val="00BA4F4A"/>
    <w:rsid w:val="00BA4F4B"/>
    <w:rsid w:val="00BA6448"/>
    <w:rsid w:val="00BB33D8"/>
    <w:rsid w:val="00BB34D6"/>
    <w:rsid w:val="00BB3539"/>
    <w:rsid w:val="00BB474A"/>
    <w:rsid w:val="00BB6312"/>
    <w:rsid w:val="00BB6905"/>
    <w:rsid w:val="00BC0F3F"/>
    <w:rsid w:val="00BC1BDA"/>
    <w:rsid w:val="00BC4115"/>
    <w:rsid w:val="00BC48BD"/>
    <w:rsid w:val="00BC5B52"/>
    <w:rsid w:val="00BC6090"/>
    <w:rsid w:val="00BC71DF"/>
    <w:rsid w:val="00BC7752"/>
    <w:rsid w:val="00BD1876"/>
    <w:rsid w:val="00BD28F2"/>
    <w:rsid w:val="00BE0B9D"/>
    <w:rsid w:val="00BE15A0"/>
    <w:rsid w:val="00BE17D9"/>
    <w:rsid w:val="00BE4CE7"/>
    <w:rsid w:val="00BE794E"/>
    <w:rsid w:val="00BF067C"/>
    <w:rsid w:val="00BF1CBD"/>
    <w:rsid w:val="00BF32B7"/>
    <w:rsid w:val="00BF5399"/>
    <w:rsid w:val="00BF5B10"/>
    <w:rsid w:val="00C020C3"/>
    <w:rsid w:val="00C107D3"/>
    <w:rsid w:val="00C1182F"/>
    <w:rsid w:val="00C1262A"/>
    <w:rsid w:val="00C14AD1"/>
    <w:rsid w:val="00C1749F"/>
    <w:rsid w:val="00C17990"/>
    <w:rsid w:val="00C200B4"/>
    <w:rsid w:val="00C22F32"/>
    <w:rsid w:val="00C24879"/>
    <w:rsid w:val="00C25251"/>
    <w:rsid w:val="00C27F21"/>
    <w:rsid w:val="00C33023"/>
    <w:rsid w:val="00C337A5"/>
    <w:rsid w:val="00C37482"/>
    <w:rsid w:val="00C3787D"/>
    <w:rsid w:val="00C37880"/>
    <w:rsid w:val="00C40A58"/>
    <w:rsid w:val="00C40C8D"/>
    <w:rsid w:val="00C41528"/>
    <w:rsid w:val="00C433BE"/>
    <w:rsid w:val="00C444B2"/>
    <w:rsid w:val="00C549D1"/>
    <w:rsid w:val="00C56F4C"/>
    <w:rsid w:val="00C56F7D"/>
    <w:rsid w:val="00C57C2F"/>
    <w:rsid w:val="00C57F6B"/>
    <w:rsid w:val="00C6067B"/>
    <w:rsid w:val="00C611A7"/>
    <w:rsid w:val="00C6296D"/>
    <w:rsid w:val="00C632BB"/>
    <w:rsid w:val="00C636BE"/>
    <w:rsid w:val="00C63D5A"/>
    <w:rsid w:val="00C67104"/>
    <w:rsid w:val="00C6761E"/>
    <w:rsid w:val="00C67F4E"/>
    <w:rsid w:val="00C71379"/>
    <w:rsid w:val="00C74FEF"/>
    <w:rsid w:val="00C75DA7"/>
    <w:rsid w:val="00C8161B"/>
    <w:rsid w:val="00C93153"/>
    <w:rsid w:val="00C93391"/>
    <w:rsid w:val="00C949A3"/>
    <w:rsid w:val="00C953C8"/>
    <w:rsid w:val="00C97BFA"/>
    <w:rsid w:val="00CA3750"/>
    <w:rsid w:val="00CA3BBF"/>
    <w:rsid w:val="00CA3BE8"/>
    <w:rsid w:val="00CA4A8E"/>
    <w:rsid w:val="00CA5370"/>
    <w:rsid w:val="00CB2D56"/>
    <w:rsid w:val="00CB77CE"/>
    <w:rsid w:val="00CB7A8D"/>
    <w:rsid w:val="00CC2E2E"/>
    <w:rsid w:val="00CC3504"/>
    <w:rsid w:val="00CC6A5C"/>
    <w:rsid w:val="00CC729A"/>
    <w:rsid w:val="00CC7389"/>
    <w:rsid w:val="00CC7FB7"/>
    <w:rsid w:val="00CD0DDD"/>
    <w:rsid w:val="00CD105E"/>
    <w:rsid w:val="00CD25F1"/>
    <w:rsid w:val="00CD4C1E"/>
    <w:rsid w:val="00CE2A82"/>
    <w:rsid w:val="00CE34D4"/>
    <w:rsid w:val="00CE616F"/>
    <w:rsid w:val="00CF24E3"/>
    <w:rsid w:val="00CF410C"/>
    <w:rsid w:val="00D0021F"/>
    <w:rsid w:val="00D00D18"/>
    <w:rsid w:val="00D03CFE"/>
    <w:rsid w:val="00D13D7F"/>
    <w:rsid w:val="00D1571F"/>
    <w:rsid w:val="00D17719"/>
    <w:rsid w:val="00D20E17"/>
    <w:rsid w:val="00D21D20"/>
    <w:rsid w:val="00D24C63"/>
    <w:rsid w:val="00D2600B"/>
    <w:rsid w:val="00D27B34"/>
    <w:rsid w:val="00D40D0F"/>
    <w:rsid w:val="00D456D1"/>
    <w:rsid w:val="00D535FB"/>
    <w:rsid w:val="00D57554"/>
    <w:rsid w:val="00D66573"/>
    <w:rsid w:val="00D67C6D"/>
    <w:rsid w:val="00D70D74"/>
    <w:rsid w:val="00D71449"/>
    <w:rsid w:val="00D723DF"/>
    <w:rsid w:val="00D74E4B"/>
    <w:rsid w:val="00D75DAB"/>
    <w:rsid w:val="00D7772F"/>
    <w:rsid w:val="00D77858"/>
    <w:rsid w:val="00D77C8E"/>
    <w:rsid w:val="00D80FC1"/>
    <w:rsid w:val="00D819A9"/>
    <w:rsid w:val="00DA3518"/>
    <w:rsid w:val="00DA3630"/>
    <w:rsid w:val="00DA4772"/>
    <w:rsid w:val="00DA6CE4"/>
    <w:rsid w:val="00DA741C"/>
    <w:rsid w:val="00DB0EAF"/>
    <w:rsid w:val="00DB1F4C"/>
    <w:rsid w:val="00DB48C6"/>
    <w:rsid w:val="00DB6A18"/>
    <w:rsid w:val="00DB73F3"/>
    <w:rsid w:val="00DB7982"/>
    <w:rsid w:val="00DC55E2"/>
    <w:rsid w:val="00DC63C3"/>
    <w:rsid w:val="00DD257A"/>
    <w:rsid w:val="00DE34D5"/>
    <w:rsid w:val="00DE76DD"/>
    <w:rsid w:val="00DF75AC"/>
    <w:rsid w:val="00DF79C1"/>
    <w:rsid w:val="00E039D3"/>
    <w:rsid w:val="00E03E1D"/>
    <w:rsid w:val="00E040B5"/>
    <w:rsid w:val="00E054C8"/>
    <w:rsid w:val="00E103D4"/>
    <w:rsid w:val="00E15F73"/>
    <w:rsid w:val="00E170CB"/>
    <w:rsid w:val="00E21DE6"/>
    <w:rsid w:val="00E24A3D"/>
    <w:rsid w:val="00E24DEB"/>
    <w:rsid w:val="00E2633C"/>
    <w:rsid w:val="00E302E9"/>
    <w:rsid w:val="00E3261C"/>
    <w:rsid w:val="00E32FB0"/>
    <w:rsid w:val="00E362E2"/>
    <w:rsid w:val="00E36671"/>
    <w:rsid w:val="00E41049"/>
    <w:rsid w:val="00E429B1"/>
    <w:rsid w:val="00E42DF0"/>
    <w:rsid w:val="00E4458D"/>
    <w:rsid w:val="00E50EC6"/>
    <w:rsid w:val="00E52E9E"/>
    <w:rsid w:val="00E5463D"/>
    <w:rsid w:val="00E54F62"/>
    <w:rsid w:val="00E553EE"/>
    <w:rsid w:val="00E55AFC"/>
    <w:rsid w:val="00E55F38"/>
    <w:rsid w:val="00E56CF6"/>
    <w:rsid w:val="00E5759C"/>
    <w:rsid w:val="00E57BAF"/>
    <w:rsid w:val="00E57C90"/>
    <w:rsid w:val="00E6251C"/>
    <w:rsid w:val="00E64245"/>
    <w:rsid w:val="00E64FF0"/>
    <w:rsid w:val="00E66109"/>
    <w:rsid w:val="00E66D30"/>
    <w:rsid w:val="00E671B3"/>
    <w:rsid w:val="00E72566"/>
    <w:rsid w:val="00E73958"/>
    <w:rsid w:val="00E73B3C"/>
    <w:rsid w:val="00E74D7B"/>
    <w:rsid w:val="00E7628C"/>
    <w:rsid w:val="00E80934"/>
    <w:rsid w:val="00E84FEB"/>
    <w:rsid w:val="00E86CF2"/>
    <w:rsid w:val="00E900B2"/>
    <w:rsid w:val="00E91296"/>
    <w:rsid w:val="00E91E5E"/>
    <w:rsid w:val="00E9354A"/>
    <w:rsid w:val="00E96512"/>
    <w:rsid w:val="00EA357B"/>
    <w:rsid w:val="00EA48B1"/>
    <w:rsid w:val="00EA55B5"/>
    <w:rsid w:val="00EB0647"/>
    <w:rsid w:val="00EB35C8"/>
    <w:rsid w:val="00EB3D73"/>
    <w:rsid w:val="00EB5C29"/>
    <w:rsid w:val="00EC047C"/>
    <w:rsid w:val="00EC1FAF"/>
    <w:rsid w:val="00EC2A0E"/>
    <w:rsid w:val="00EC32EA"/>
    <w:rsid w:val="00EC371F"/>
    <w:rsid w:val="00EC42E3"/>
    <w:rsid w:val="00EC6BDA"/>
    <w:rsid w:val="00ED56D4"/>
    <w:rsid w:val="00EE0C0A"/>
    <w:rsid w:val="00EF0C00"/>
    <w:rsid w:val="00EF3470"/>
    <w:rsid w:val="00EF58DC"/>
    <w:rsid w:val="00EF6009"/>
    <w:rsid w:val="00EF6636"/>
    <w:rsid w:val="00F018CB"/>
    <w:rsid w:val="00F01E15"/>
    <w:rsid w:val="00F03C08"/>
    <w:rsid w:val="00F06CF6"/>
    <w:rsid w:val="00F14B8F"/>
    <w:rsid w:val="00F200D3"/>
    <w:rsid w:val="00F213FC"/>
    <w:rsid w:val="00F22C81"/>
    <w:rsid w:val="00F24A1A"/>
    <w:rsid w:val="00F2559E"/>
    <w:rsid w:val="00F27532"/>
    <w:rsid w:val="00F338B2"/>
    <w:rsid w:val="00F35595"/>
    <w:rsid w:val="00F359E3"/>
    <w:rsid w:val="00F42CF2"/>
    <w:rsid w:val="00F4347C"/>
    <w:rsid w:val="00F44410"/>
    <w:rsid w:val="00F463CB"/>
    <w:rsid w:val="00F4728B"/>
    <w:rsid w:val="00F5336D"/>
    <w:rsid w:val="00F544F8"/>
    <w:rsid w:val="00F55AEE"/>
    <w:rsid w:val="00F56417"/>
    <w:rsid w:val="00F56BF8"/>
    <w:rsid w:val="00F613F5"/>
    <w:rsid w:val="00F64AC1"/>
    <w:rsid w:val="00F6726B"/>
    <w:rsid w:val="00F70245"/>
    <w:rsid w:val="00F706E1"/>
    <w:rsid w:val="00F717D3"/>
    <w:rsid w:val="00F71ABD"/>
    <w:rsid w:val="00F74246"/>
    <w:rsid w:val="00F76850"/>
    <w:rsid w:val="00F76E21"/>
    <w:rsid w:val="00F77BF9"/>
    <w:rsid w:val="00F77CBE"/>
    <w:rsid w:val="00F77F3C"/>
    <w:rsid w:val="00F82101"/>
    <w:rsid w:val="00F83367"/>
    <w:rsid w:val="00F85681"/>
    <w:rsid w:val="00F90313"/>
    <w:rsid w:val="00F91169"/>
    <w:rsid w:val="00F91F8B"/>
    <w:rsid w:val="00F93461"/>
    <w:rsid w:val="00FA0D68"/>
    <w:rsid w:val="00FA4DEB"/>
    <w:rsid w:val="00FA5A68"/>
    <w:rsid w:val="00FA6B1F"/>
    <w:rsid w:val="00FB130A"/>
    <w:rsid w:val="00FB6463"/>
    <w:rsid w:val="00FC020A"/>
    <w:rsid w:val="00FC3D17"/>
    <w:rsid w:val="00FC7410"/>
    <w:rsid w:val="00FD141D"/>
    <w:rsid w:val="00FD15D9"/>
    <w:rsid w:val="00FD3221"/>
    <w:rsid w:val="00FD37CB"/>
    <w:rsid w:val="00FD3ACC"/>
    <w:rsid w:val="00FD7D76"/>
    <w:rsid w:val="00FE09E9"/>
    <w:rsid w:val="00FE1B53"/>
    <w:rsid w:val="00FE23E2"/>
    <w:rsid w:val="00FE4E5E"/>
    <w:rsid w:val="00FE71E0"/>
    <w:rsid w:val="00FF1247"/>
    <w:rsid w:val="00FF16A6"/>
    <w:rsid w:val="00FF4D4F"/>
    <w:rsid w:val="00FF5013"/>
    <w:rsid w:val="00FF5152"/>
    <w:rsid w:val="00FF7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2"/>
    <o:shapelayout v:ext="edit">
      <o:idmap v:ext="edit" data="2"/>
    </o:shapelayout>
  </w:shapeDefaults>
  <w:decimalSymbol w:val="."/>
  <w:listSeparator w:val=","/>
  <w14:docId w14:val="2A52659F"/>
  <w15:docId w15:val="{6B44A6B3-B3AF-4B8A-A825-2700F67A01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LightGrid-Accent3">
    <w:name w:val="Light Grid Accent 3"/>
    <w:basedOn w:val="TableNormal"/>
    <w:uiPriority w:val="62"/>
    <w:rsid w:val="00381D70"/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blStylePr w:type="firstRow">
      <w:pPr>
        <w:spacing w:before="0" w:after="0" w:line="240" w:lineRule="auto"/>
      </w:pPr>
      <w:rPr>
        <w:rFonts w:ascii="Palatino Linotype" w:eastAsia="Times New Roman" w:hAnsi="Palatino Linotype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="0" w:after="0" w:line="240" w:lineRule="auto"/>
      </w:pPr>
      <w:rPr>
        <w:rFonts w:ascii="Palatino Linotype" w:eastAsia="Times New Roman" w:hAnsi="Palatino Linotype"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Palatino Linotype" w:eastAsia="Times New Roman" w:hAnsi="Palatino Linotype" w:cs="Times New Roman"/>
        <w:b/>
        <w:bCs/>
      </w:rPr>
    </w:tblStylePr>
    <w:tblStylePr w:type="lastCol">
      <w:rPr>
        <w:rFonts w:ascii="Palatino Linotype" w:eastAsia="Times New Roman" w:hAnsi="Palatino Linotype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paragraph" w:styleId="Header">
    <w:name w:val="header"/>
    <w:basedOn w:val="Normal"/>
    <w:link w:val="HeaderChar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6A4FC7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locked/>
    <w:rsid w:val="006A4FC7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  <w:lang w:val="en-US"/>
    </w:rPr>
  </w:style>
  <w:style w:type="character" w:customStyle="1" w:styleId="BalloonTextChar">
    <w:name w:val="Balloon Text Char"/>
    <w:link w:val="BalloonText"/>
    <w:uiPriority w:val="99"/>
    <w:semiHidden/>
    <w:locked/>
    <w:rsid w:val="00AE7F4A"/>
    <w:rPr>
      <w:rFonts w:ascii="Segoe UI" w:hAnsi="Segoe UI"/>
      <w:sz w:val="18"/>
    </w:rPr>
  </w:style>
  <w:style w:type="table" w:styleId="TableGrid">
    <w:name w:val="Table Grid"/>
    <w:basedOn w:val="TableNormal"/>
    <w:uiPriority w:val="3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locked/>
    <w:rsid w:val="00054C1F"/>
    <w:rPr>
      <w:rFonts w:ascii="Times New Roman" w:eastAsia="Arial Unicode MS" w:hAnsi="Times New Roman"/>
      <w:sz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  <w:style w:type="character" w:styleId="CommentReference">
    <w:name w:val="annotation reference"/>
    <w:uiPriority w:val="99"/>
    <w:semiHidden/>
    <w:unhideWhenUsed/>
    <w:rsid w:val="00A90AD7"/>
    <w:rPr>
      <w:sz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AD7"/>
    <w:rPr>
      <w:sz w:val="20"/>
      <w:szCs w:val="20"/>
      <w:lang w:val="en-US"/>
    </w:rPr>
  </w:style>
  <w:style w:type="character" w:customStyle="1" w:styleId="CommentTextChar">
    <w:name w:val="Comment Text Char"/>
    <w:link w:val="CommentText"/>
    <w:uiPriority w:val="99"/>
    <w:semiHidden/>
    <w:locked/>
    <w:rsid w:val="00A90AD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AD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sid w:val="00A90AD7"/>
    <w:rPr>
      <w:b/>
      <w:lang w:eastAsia="en-US"/>
    </w:rPr>
  </w:style>
  <w:style w:type="character" w:styleId="PageNumber">
    <w:name w:val="page number"/>
    <w:rsid w:val="00F717D3"/>
    <w:rPr>
      <w:rFonts w:cs="Times New Roman"/>
    </w:rPr>
  </w:style>
  <w:style w:type="paragraph" w:styleId="ListParagraph">
    <w:name w:val="List Paragraph"/>
    <w:basedOn w:val="Normal"/>
    <w:uiPriority w:val="34"/>
    <w:qFormat/>
    <w:rsid w:val="0057138E"/>
    <w:pPr>
      <w:ind w:left="720"/>
      <w:contextualSpacing/>
    </w:pPr>
    <w:rPr>
      <w:rFonts w:eastAsia="Calibri"/>
    </w:rPr>
  </w:style>
  <w:style w:type="character" w:styleId="PlaceholderText">
    <w:name w:val="Placeholder Text"/>
    <w:basedOn w:val="DefaultParagraphFont"/>
    <w:uiPriority w:val="99"/>
    <w:semiHidden/>
    <w:rsid w:val="009C061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848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0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4.png"/><Relationship Id="rId18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footer" Target="footer2.xml"/><Relationship Id="rId7" Type="http://schemas.openxmlformats.org/officeDocument/2006/relationships/webSettings" Target="webSettings.xml"/><Relationship Id="rId12" Type="http://schemas.openxmlformats.org/officeDocument/2006/relationships/image" Target="media/image3.png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png"/><Relationship Id="rId24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image" Target="media/image6.wmf"/><Relationship Id="rId23" Type="http://schemas.openxmlformats.org/officeDocument/2006/relationships/footer" Target="footer3.xml"/><Relationship Id="rId10" Type="http://schemas.openxmlformats.org/officeDocument/2006/relationships/image" Target="media/image1.tmp"/><Relationship Id="rId19" Type="http://schemas.openxmlformats.org/officeDocument/2006/relationships/header" Target="header2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5.png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9" ma:contentTypeDescription="Create a new document." ma:contentTypeScope="" ma:versionID="0d67a8d1b785bec0404cdbd453e48eeb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08c09c95634f2274e93ec9b190c7bd67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Note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Notes" ma:index="25" nillable="true" ma:displayName="Notes" ma:description="Vetter sign off form &#10;GQA sign off form &#10;GQ Product sign off form " ma:format="Dropdown" ma:internalName="Notes">
      <xsd:simpleType>
        <xsd:restriction base="dms:Text">
          <xsd:maxLength value="255"/>
        </xsd:restriction>
      </xsd:simpleType>
    </xsd:element>
    <xsd:element name="MediaServiceSearchProperties" ma:index="26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  <Notes xmlns="aef15915-1ad9-4df2-a051-24e841bbfed3" xsi:nil="true"/>
  </documentManagement>
</p:properties>
</file>

<file path=customXml/itemProps1.xml><?xml version="1.0" encoding="utf-8"?>
<ds:datastoreItem xmlns:ds="http://schemas.openxmlformats.org/officeDocument/2006/customXml" ds:itemID="{FC7DE04E-8381-4D3D-BF1A-5C3E6B5494E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8C90F56-74B4-4EB7-AB4B-5D344181E3D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743D869-8D95-460C-BE0A-6C317890A4A1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docMetadata/LabelInfo.xml><?xml version="1.0" encoding="utf-8"?>
<clbl:labelList xmlns:clbl="http://schemas.microsoft.com/office/2020/mipLabelMetadata">
  <clbl:label id="{8cc434d7-97d0-47d3-b5c5-14fe0e33e34b}" enabled="0" method="" siteId="{8cc434d7-97d0-47d3-b5c5-14fe0e33e34b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5</Pages>
  <Words>688</Words>
  <Characters>3477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Isobel Oakley</cp:lastModifiedBy>
  <cp:revision>11</cp:revision>
  <cp:lastPrinted>2017-02-12T17:26:00Z</cp:lastPrinted>
  <dcterms:created xsi:type="dcterms:W3CDTF">2024-08-06T17:04:00Z</dcterms:created>
  <dcterms:modified xsi:type="dcterms:W3CDTF">2025-01-10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ediaServiceImageTags">
    <vt:lpwstr/>
  </property>
  <property fmtid="{D5CDD505-2E9C-101B-9397-08002B2CF9AE}" pid="4" name="ContentTypeId">
    <vt:lpwstr>0x010100D545BF2C8BA29D4CA1CF1B28CB215945</vt:lpwstr>
  </property>
</Properties>
</file>